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329" r:id="rId5"/>
    <p:sldId id="336" r:id="rId6"/>
    <p:sldId id="331" r:id="rId7"/>
    <p:sldId id="332" r:id="rId8"/>
    <p:sldId id="333" r:id="rId9"/>
    <p:sldId id="334" r:id="rId10"/>
    <p:sldId id="335" r:id="rId11"/>
    <p:sldId id="337" r:id="rId12"/>
    <p:sldId id="338" r:id="rId13"/>
    <p:sldId id="339" r:id="rId14"/>
    <p:sldId id="340" r:id="rId15"/>
    <p:sldId id="341" r:id="rId16"/>
    <p:sldId id="343" r:id="rId17"/>
    <p:sldId id="279" r:id="rId18"/>
    <p:sldId id="263" r:id="rId19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70AD47"/>
    <a:srgbClr val="15142A"/>
    <a:srgbClr val="ED7D31"/>
    <a:srgbClr val="FF33CC"/>
    <a:srgbClr val="FAED3B"/>
    <a:srgbClr val="A7FDFF"/>
    <a:srgbClr val="3CDFE6"/>
    <a:srgbClr val="0C0D0E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4" d="100"/>
          <a:sy n="54" d="100"/>
        </p:scale>
        <p:origin x="1264" y="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42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281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041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8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2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3463" y="2703953"/>
            <a:ext cx="11952372" cy="1417123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tabLst>
                <a:tab pos="4267200" algn="l"/>
              </a:tabLst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nl-NL" sz="36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: </a:t>
            </a: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 THỨC</a:t>
            </a:r>
            <a:b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nl-NL" sz="3600" b="1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</a:t>
            </a:r>
            <a:r>
              <a:rPr lang="nl-NL" sz="36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CUỐI CHƯƠNG I</a:t>
            </a:r>
            <a:br>
              <a:rPr lang="nl-NL" sz="36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391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" y="261937"/>
            <a:ext cx="7612686" cy="53616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482" y="5623560"/>
            <a:ext cx="6254931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76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837" y="231457"/>
            <a:ext cx="6497003" cy="59904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0840" y="365125"/>
            <a:ext cx="5349240" cy="166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25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6027" y="593725"/>
            <a:ext cx="11719946" cy="4618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03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7" y="0"/>
            <a:ext cx="6016943" cy="65989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4800" y="0"/>
            <a:ext cx="5517745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17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119063" y="480607"/>
            <a:ext cx="793017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623060" y="1975204"/>
            <a:ext cx="96012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Ghi nhớ kiến thức trong </a:t>
            </a:r>
            <a:r>
              <a:rPr lang="pt-BR" sz="3600" smtClean="0">
                <a:solidFill>
                  <a:srgbClr val="0070C0"/>
                </a:solidFill>
              </a:rPr>
              <a:t>bài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Hoàn thành các bài tập trong SBT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>
                <a:solidFill>
                  <a:srgbClr val="0070C0"/>
                </a:solidFill>
              </a:rPr>
              <a:t>Chuẩn bị bài mới: "Phân thức đại số</a:t>
            </a:r>
            <a:r>
              <a:rPr lang="en-US" sz="3600" smtClean="0">
                <a:solidFill>
                  <a:srgbClr val="0070C0"/>
                </a:solidFill>
              </a:rPr>
              <a:t>"</a:t>
            </a:r>
            <a:endParaRPr lang="en-US" sz="3600">
              <a:solidFill>
                <a:srgbClr val="0070C0"/>
              </a:solidFill>
            </a:endParaRPr>
          </a:p>
          <a:p>
            <a:endParaRPr lang="en-US" sz="360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440" y="3686078"/>
            <a:ext cx="3931203" cy="294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7200">
                <a:solidFill>
                  <a:schemeClr val="bg1"/>
                </a:solidFill>
                <a:latin typeface="Rockwell" panose="02060603020205020403" pitchFamily="18" charset="0"/>
              </a:rPr>
              <a:t>ƯƠM MẦM TRI THỨC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8351791"/>
              </p:ext>
            </p:extLst>
          </p:nvPr>
        </p:nvGraphicFramePr>
        <p:xfrm>
          <a:off x="838200" y="1508761"/>
          <a:ext cx="10607039" cy="42062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04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2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93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4338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Đúng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Sai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a) Thương của các đơn thức cũng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b) Bậc của đa thức là tổng bậc của các hạng tử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c) Số 0 được gọi là đa thức không và nó có bậc 0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d) Mỗi đơn thức được coi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38200" y="735518"/>
            <a:ext cx="8720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1.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ỗi khẳng định dưới đây đúng hay sai?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13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831415"/>
            <a:ext cx="11231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18628" y="2306449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43230"/>
              </p:ext>
            </p:extLst>
          </p:nvPr>
        </p:nvGraphicFramePr>
        <p:xfrm>
          <a:off x="3391515" y="1229981"/>
          <a:ext cx="10271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515" y="1229981"/>
                        <a:ext cx="1027113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35758" y="319730"/>
            <a:ext cx="692048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2. </a:t>
            </a:r>
            <a:r>
              <a:rPr kumimoji="0" lang="nl-NL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 số thích hợp vào ô trống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3200" smtClean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ó bậc là: …..;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91042"/>
              </p:ext>
            </p:extLst>
          </p:nvPr>
        </p:nvGraphicFramePr>
        <p:xfrm>
          <a:off x="3274531" y="2236756"/>
          <a:ext cx="11461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31" y="2236756"/>
                        <a:ext cx="1146175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32533"/>
              </p:ext>
            </p:extLst>
          </p:nvPr>
        </p:nvGraphicFramePr>
        <p:xfrm>
          <a:off x="2455863" y="3159125"/>
          <a:ext cx="2489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159125"/>
                        <a:ext cx="248920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026896" y="3205846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7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5851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3: Đa thức 					có bậc là		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30572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. 2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4935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1 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31600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A. 3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321113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C. 4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B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3189"/>
              </p:ext>
            </p:extLst>
          </p:nvPr>
        </p:nvGraphicFramePr>
        <p:xfrm>
          <a:off x="4054713" y="615702"/>
          <a:ext cx="4082573" cy="57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3" imgW="1676400" imgH="241300" progId="Equation.DSMT4">
                  <p:embed/>
                </p:oleObj>
              </mc:Choice>
              <mc:Fallback>
                <p:oleObj name="Equation" r:id="rId3" imgW="1676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713" y="615702"/>
                        <a:ext cx="4082573" cy="579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44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5219" y="7776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</a:t>
            </a:r>
            <a:r>
              <a:rPr lang="en-US" altLang="en-US" sz="3200" b="1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 Thu gọn đa thức   	            				  là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29290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. 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39805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2775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A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28264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330579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801709" y="738701"/>
            <a:ext cx="21326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7104"/>
              </p:ext>
            </p:extLst>
          </p:nvPr>
        </p:nvGraphicFramePr>
        <p:xfrm>
          <a:off x="5611758" y="799738"/>
          <a:ext cx="5210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3" imgW="2044440" imgH="253800" progId="Equation.DSMT4">
                  <p:embed/>
                </p:oleObj>
              </mc:Choice>
              <mc:Fallback>
                <p:oleObj name="Equation" r:id="rId3" imgW="2044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758" y="799738"/>
                        <a:ext cx="521017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8110"/>
              </p:ext>
            </p:extLst>
          </p:nvPr>
        </p:nvGraphicFramePr>
        <p:xfrm>
          <a:off x="2063251" y="2353438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251" y="2353438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78230"/>
              </p:ext>
            </p:extLst>
          </p:nvPr>
        </p:nvGraphicFramePr>
        <p:xfrm>
          <a:off x="2019330" y="3683367"/>
          <a:ext cx="1812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30" y="3683367"/>
                        <a:ext cx="181292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53451"/>
              </p:ext>
            </p:extLst>
          </p:nvPr>
        </p:nvGraphicFramePr>
        <p:xfrm>
          <a:off x="7506159" y="2374861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159" y="2374861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626"/>
              </p:ext>
            </p:extLst>
          </p:nvPr>
        </p:nvGraphicFramePr>
        <p:xfrm>
          <a:off x="7669213" y="3789363"/>
          <a:ext cx="17795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789363"/>
                        <a:ext cx="1779587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99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âu 5: Thu gọn đa thức  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>
                            <a:latin typeface="Cambria Math" panose="02040503050406030204" pitchFamily="18" charset="0"/>
                          </a:rPr>
                          <m:t>+5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/>
                  <a:t>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ta được			   </a:t>
                </a:r>
                <a:endParaRPr lang="en-US" altLang="en-US" sz="32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blipFill rotWithShape="0">
                <a:blip r:embed="rId2"/>
                <a:stretch>
                  <a:fillRect l="-1356" t="-44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98232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b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D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r>
                            <a:rPr lang="en-US" sz="360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/>
                    <a:gridCol w="4982321"/>
                  </a:tblGrid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2500" r="-100612" b="-10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2500" r="-489" b="-101316"/>
                          </a:stretch>
                        </a:blipFill>
                      </a:tcPr>
                    </a:tc>
                  </a:tr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12500" r="-100612" b="-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12500" r="-489" b="-131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327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 smtClean="0"/>
                  <a:t>Câu 6</a:t>
                </a:r>
                <a:r>
                  <a:rPr lang="en-US" sz="3600" b="1"/>
                  <a:t>.</a:t>
                </a:r>
                <a:r>
                  <a:rPr lang="en-US" sz="3600"/>
                  <a:t> Kết quả của phép nhân hai đa thức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3600"/>
                  <a:t> và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3600"/>
                  <a:t> là:</a:t>
                </a:r>
                <a:endParaRPr lang="en-US" altLang="en-US" sz="36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1524" t="-13208" b="-35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B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916333" y="887961"/>
            <a:ext cx="16435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780141" y="1214891"/>
            <a:ext cx="302933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36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 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  <a:blipFill rotWithShape="0">
                <a:blip r:embed="rId3"/>
                <a:stretch>
                  <a:fillRect t="-7522" b="-12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1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 thực hiện Bài 1, 2, 3, 4, 5 SGK/28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84" y="1358583"/>
            <a:ext cx="9466733" cy="5285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30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99" y="1825625"/>
            <a:ext cx="9660849" cy="4338956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S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1, 2, </a:t>
            </a:r>
            <a:r>
              <a:rPr lang="en-US" smtClean="0"/>
              <a:t>3</a:t>
            </a:r>
            <a:r>
              <a:rPr lang="en-US" smtClean="0"/>
              <a:t>, </a:t>
            </a:r>
            <a:r>
              <a:rPr lang="en-US" dirty="0" smtClean="0"/>
              <a:t>5 SGK/28.</a:t>
            </a:r>
            <a:endParaRPr lang="en-US" dirty="0"/>
          </a:p>
        </p:txBody>
      </p:sp>
      <p:sp>
        <p:nvSpPr>
          <p:cNvPr id="6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20371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662A39A0-26D7-449C-BBB2-EFF481B2B0C7}"/>
  <p:tag name="ISPRING_RESOURCE_FOLDER" val="D:\Day hoc\Soan bai\lop 6\PPT CD6 gop kho tai lieu\C1- B13- Boi chung, boi chung nho nhat\C1- B13- T1\"/>
  <p:tag name="ISPRING_PRESENTATION_PATH" val="D:\Day hoc\Soan bai\lop 6\PPT CD6 gop kho tai lieu\C1- B13- Boi chung, boi chung nho nhat\C1- B13- T1.pptx"/>
  <p:tag name="ISPRING_PROJECT_VERSION" val="9.3"/>
  <p:tag name="ISPRING_PROJECT_FOLDER_UPDATED" val="1"/>
  <p:tag name="ISPRING_SCREEN_RECS_UPDATED" val="D:\Day hoc\Soan bai\lop 6\PPT CD6 gop kho tai lieu\C1- B13- Boi chung, boi chung nho nhat\C1- B13- T1\"/>
  <p:tag name="ISPRING_DEFAULT_PRESENTE_ID" val="{CDB8DE71-3A76-47CA-A842-C6633EC2234F}"/>
  <p:tag name="ISPRING_PRESENTER_PHOTO_0" val="png|iVBORw0KGgoAAAANSUhEUgAAAUAAAAFACAYAAADNkKWqAAAAAXNSR0IArs4c6QAAAARnQU1BAACx&#10;jwv8YQUAAAAJcEhZcwAAFiUAABYlAUlSJPAAAP+lSURBVHhe7J0FoFVV9v8Bxe7uGOunMzq2Y8w4&#10;jo6O3YlSdnfX2K2oiN1KSrcoIRaCSgjSYpBKCojoO+v//ax99r33vXfvK+K9+fsW7HfOPbv3Xvu7&#10;19pZx2qplmqplv6gVAuAtVRLtfSHpVoArKVaqqU/LNUCYC3VUi39YakWAGuplmrpD0u1AFhLtVRL&#10;f1iqBcBaqqVa+sNSLQDWUi3V0h+WagGwlmqplv6wVAuAtVRLtfSHpVoArKVaqqU/LNUCYC3VUi39&#10;YakWAGuplmrpD0u1AFhLtVRLf1iqBcBaqqVa+sNSLQDWUi3V0h+WagGwlmqplv6wVAuAtVRLtfSH&#10;pVoArKVaqqU/LNUCYC3VUi39YakWAGuplmrpD0u1AFhLtVRLf1iqBcBaqqVa+sNSLQDWUi3V0h+W&#10;agGwlmqplv6wVAuAtVRLtfSHpVoArKVaqqU/LNUCYC3VUi39YakWAGuplmrpD0s1CACT9JlL+b7V&#10;EEqWNL1lucVuCfNeyvtSCHOpUpoWL8fwvnRSVyiU3O/ZOItTyW/luclnXxFa0jDwE83/EpVMc/Wn&#10;v8YAYEJhZBpDSVPTqETalG5PPyb9VIiSpCjHbfosZvibfa8SZbzHl1xTXZTG70mIaSlKjX8MxZG+&#10;V51i2FB579nfXubUY6ZOoBLvBexS3yll3/JT9JdjiNffy6Os+8x7xvwvUJrWmP5i5Vk9VMMkwGDG&#10;zzN7Z0xir3+VWMuvE2s92mqEaZWaN5Wm15S27t8kNvs30pw2Yq/Q8ijXXWJTf02s4wSz7t8mtiDN&#10;f9YsCSX2m0yfHxJrM8ZswoKlEeaSEdkODT2YgVMSaz82sTGq7/gtmCWhEMbouQpb+X5vcigHvuWC&#10;2/DZibX92mzITH6Fb6FaEtVmYn2nJvb2qMRGKZxgH0FK9SSH1FeHcdQfflT/+pbNW1mU2Nj5Zu2U&#10;737K/+8ZP+X5g3LdBjNyNm3F7G3lpWXKn/l4d7kbpYn0vD7K7FW1lZ6TEpv3e8xjyXxUH9UQAAwF&#10;QUM9uqXZuvcnVucGmeuVwBv1LGlu0Hfsb8R+GRniIH6eHm/63Y1+XydzU2LbP5HYxV3VoGZVtEKz&#10;7h76zGzLB8lPkYe7a3OzfmqwFQunLEpsqNJz4EukO6R1g7vN7vowta4mCgBRZGPnJXbE25SfyvJq&#10;1fedid3xYQSqJaEAXjcNSGzt/yr8a0N9/fPVxL6eE8L+pSixJj0TW+MO2cl+5VsSO7uz2cLf3drG&#10;zzU79HX5vQ3/CueOxG79AJtQJwMFjLs+K7/w3zWJbflQYi+rkTsFBC1IRHHLQLP175X/62SU/4Nf&#10;MYFYRfItNxkATwR0KsO3lI97lY5MWwlhZniU786/y9qkceW2E09H+vt6PW8x26mZ2WXdzcbkdCrV&#10;TdUMgKEAZi9O7OTOKiQY9lI9YY5bZW7LebqRHb9zjQq2uKGwq2LyhZWakmngeXvqRw24zoWJra5G&#10;jGSYrViZgg0isSc/l7+LZS6RgVlgoKYCqvskvQggloQm/5LYtgLmOufKpEDtcV1o9uCg1JHTksVT&#10;eUoENIntBzA3Im1p3qnzCxJ7fmRwsyR0/2CFdb7CvFzmZhmA4ZzETmyf2C8K+6L39Ptiubkqtb9M&#10;RnG3GJHYpAVmewB+5+kbabtZ79irjh4aktgcpf0vz+pbU32jvkj7+XqKbwdOI3Y0gZJEfoK561O5&#10;Je6YNuJobPanh82mLHTH5VBis6QxnKC8ON9RbuTP+VPv0ZRsG8XaieyXmskNV+ZWfcPENpJrcE+Z&#10;iwfXvk+SoaTDbNlUH1UfAKa9GSrA8Z2UkEtUQDAcPfd/9buihp48NXWXlrkzJ/yyjEAv87wysXqS&#10;GLpJLfZKzfTWuRS+8e/AFvJzkcxd8n8XTxmYR6D1xGf5/FacUIdgNGdEhVs3hq/Gt83DUkUkBYV0&#10;LE8Kcb4rldzBg8ZP2Uky9c5EAP0PSTRF5UhRZdHMxWZbPa2wrlCeqZNYtoqv/t2J7dhS75SxOoS6&#10;biej+kZSWf1Js/WeCXbeYJ0H9E4aldZ6em7zZmoHeOGXtAMu6gAv70MKSqc9qsULVOY7PCL/lylu&#10;wsQQBlKS6ryVd55lE9Ltce3kXvEBvsX4lPdo4rdck2Ofl+erYJzvYxsoEUexuGU8z+QXO9UPkmHn&#10;b0PZVCdVGwCGbCfWdowK4xolROBX979FgXFzCzD+zjXRzu1zjDNs1QzMFE0mjnzvbuQn50nl1pWq&#10;RI+8/dM0xDiwn69yA+jv9aTcA/o0IsIXczhTSQq8q19wV1V6DunyAhkaKwCodNYlHkkeGymeGZK4&#10;Cb/qMVSeUE75+7pUN5daABoaBHkHANWBbP6E2c+ZcaLK09dzzFa4R2Eh9cZ6oX5dAtKT8gV8b9cT&#10;YEzrtS72pAVgQ2WkbrGL9YJf1Djq2yWcrJ13MpeanfhOKNOSFAHwJ0luWwmE61yh8GK++U2nLyny&#10;+WHl5/sVSU2o5a5WxjTyLGli2nNNMXuFsRRMBshLhl+WwS31cHliOzVP7GcfQ68+qkYVODSIw1sq&#10;EWKgWJgZAIqFlQuAqZvwPc+3pWli+LlxxLTAADn2oSfWNxqWVKbmn5dfqUe+IvcCu9CT4l/h0Dil&#10;vr3yVWg0VaVuExUeAKhGmylPGu25Zn9+SmpoXum0IhT8lO0zv20Egi9/CuOdLqXFvKM+qSyObRPd&#10;VY0WiqV2e0FliIQkYMrkXVLXxg+a3TbEbC1AB1Us1iVxX53YZi+a/bWV3gEkpLKYNspNdbptc7Pr&#10;PjWrDwAyVIN/eALAbJLYzQNC/kpT+L5YZb6bGjzqtgN+5Cc6//MS6+maQ2FaJOu/ojUorRngifmL&#10;Jvd7STfx99I0ZYUb4801qZ13AJSzQLDrpLLzvaypWscAGQxf+34lIqpDeQouitqBmVVo/KbH9gHW&#10;tDEtLcOYDoZ3wIgnDYB0uNE30hEbRzS5aZcqd2aHMirVrRLrLfG/PpKQGk+dq2QYazpbjeQFs59c&#10;QsMVz2xY/PaZzHLURNStY1opTDUsL1skGDW8FdVY35mI37gUJx95LP4MJFRJ44vf49/oIpB+Z9IW&#10;bXJ/h29Iv2cw3sv4JONYSIJK58p6vp+ZACqLQswll6vwD3prrMIDVJCuyTdxNE7sjgFu7WN5DpCM&#10;3QlMAF7qrPu3IW3HdcS9DONrkkrrNNG7ALP3d4RfZEfSYccxQHhQ/re8PxEvE3r+tMe0tR6fWD3q&#10;g7AB0jT+o1VXi3xYojAxG73KbeJ34o38lmty+LCYekoZxHZCWUf+XiqGsNN3pGe0IAzx5qYr93c0&#10;CAsCwKbdy873sqZqBEDUXyWAQgTQShZQNGnFuoqJ+M8gMgweRfFY6EvFKNz4RFKgp5bKggThjKOK&#10;dBDMTVsO4/n7lWb7vZxtkMWp+PduAsHDXzdbXw2I2eAG7cwmzA/22QYeDZT7XjYh5T2ixr7GQ0qv&#10;pKF/tzbrPyX493+Fgkmi+g7F+LImm/7c71Bq7z9z7aLR3zRPpO3ZYWabIREpbYD1xzOCm/IoxJ9r&#10;oOLvPVSu/6QDUNirS/J76svEpIFm6NHBie37dGJr3ZfYXkpDM0nsMVxU1ct6m/3fkyo78cCBzyf2&#10;1pgYfmLTJYrd/IE6E2Zf1TmeKTCf+HOwC2EUp/CVTiT8eu8HhclYoiTP9R41nwyriETOkitX7ZFY&#10;I7/lmsiHetaFb2krPkki49/1dP7G8L4UDCBGvD4UIEM7Eag56JZMVwlT906BstrxX59l9r/6qHoA&#10;MK3r10eqoFAhKDwKJqcSM4bfqbi8kgr6ZDXkFmo8w2YmNnyW2Rc/JSUM36pigv/PZb7U71FzzD6e&#10;FpZnHIhaRS+H+pFRX1LjvW1q+K5K3UOVCoyUorQROGXeE/tGoDcFHcd/RwAKSzre/8GsmRpwG0k2&#10;P3orxpRHIZwZvyW2EWqTpI37FEb0mwW/PGG5ZUg9ZfHMsMSeG26eRtyHRh7MR1MTe1wg21oAMSuO&#10;K6aB06hRbx4R2HQcnzO2l4a/WGZfJiVU948o/ECpmwrQsFmJPflFYs+PiOsIoZAGzK2fKWw10A2e&#10;NZvuS1xCvNF+scz4+Wa/pr+dPG3BzFV6x0hDydZk1u4rAd7Kj8EHib08LtrxN7opTiU7s6s/Fp+o&#10;499WHaXYLMeuMLUfC29Rlymf5TOAHHyqTnsVgfdp6lApn6FqK5QXfP55MZ6vrMltZ2lbUdgjlYnB&#10;083uVMew53NKA1IqQgptw9OVPoulVUaAvqv485eys75MqVpV4LcZEEcCzAXAHONqL+B3hdSEt1TY&#10;vtYu0vIrNYColRr5FqzZQy2i50vTmxlnwvBNILm3pIZyU5dxUDxPsbHMVqM9uq3CY7yKZROXmv1J&#10;0txHvtyi/Lz3nmK23RPyh9QgKWBFmaY9YbYQfmEKwHvJe+pwohRxodkmauzvfh/sURXPluRTj9k8&#10;JPKLEtu5mdm4VA2cITDfn6UuabpRR/dTmUxbhL3ASw1nl6dkjzqoxlJX8Vza0wRKUPl5u+dTqYPw&#10;DWqu4l9XnVJQ7YM00bhXYivE9W+qjx0EVh+oMwth5xqo5Huk/N/bSxLb8iGFy/CFzCriz/sHY5Pr&#10;vgSlZc4yHOpgRdJF+pTvbVVH76uuyqNO6kS8vADAkjwXn5SJNJCT2iU2wtcWlpGmZUJF3qG8INBl&#10;3akPPyAp5qY1Gn5fa7a7ADN0QtVD1QqArFrPD4AUmgxjFpL8rukTC6i6Ciow0ri5akysr0MSVO9W&#10;DPww5MEBsGopzUoKZlf0VVhMZDDgzvgK5dREDeYRS6WtwjTuZ7M1pd4xrlhXKpMPHwCEFyR25fsR&#10;nAuFkdjro+SWcTI1Jvx7/OcmttNTRTZ8rtmVpO0KqTAwOOoODVMgeZgA+2OB25nd9fsimdhgAQuF&#10;d7pAc67yeCATQOfqGzOoDGMg2TSVNFnm5FGwe5NhEx8zlfHxLf0WEK6j/H4oKeTp4foGaBM3PARv&#10;NS2y7R+PUmrhnBcmfIRdIasyywzoqxP0sTZUPsXHcEbBkNN6vaaf3Hq5BP7x/CusdRTmhIwUm59K&#10;AWDUPGK7YYhGneVN/WM6gimQoqVOHluGf4tspCTDrekoqKvcdPKM7+LtPQSASOPVRdUKgGyZcQaO&#10;AOgFkzIHjVbMdZQkv0xlVl85iUIaRkoKXZNGq0btSyyoSBpaTL9AYe/nguvKU4iDhcwbMHYXZytZ&#10;ssE4C2AoCbTP92WH/uZXcs8gPwAhf5nlIGps20iK/Tkz4F46HKQ/1uP5Am0aOfFiAEGp0iuwzo5w&#10;6ZzIL3aUAd8YHmCtG98lGXmc0Y0kvXqy3/VN6lff8c933PBbILKnVEJmS8siB0/SllsuxKuOp446&#10;hzoPC5iZ/SZM8o0942ACWSYhYhlXhW7/ROGgAaCVEC4GQFLH0rRHWeEmNl8q9Z8ekFvlk3Fk1hW6&#10;f8pBnctbI8tOUzEAxK/zXfpO/tVWzuwUwyhrkmvZEXGGeIP5SJJt/VtVH5FXctPM0wEwSv7VQzUA&#10;AFU4LgmkhYKBeaUerCYGGeW7ImT8P+/VRWk6ZK5WL+tSi9KdBUEZ8iAA3KvKAAgl9rXyvPI9CguG&#10;V/geR2zI6lG7uLpXmJ5lHSAzwKRP/nwGG/9qfJvendjMMkad6Y3/8oLcSvqjYbl//FJHdExIQKjG&#10;zGKS31hvDAsAgjRQmQhAGYMdUihukSoJm++Ej1vla6unTECRJqQUhca1MxI4anVaJr7Im3SRJtKo&#10;/LFuzyerYtqRjlRfLSQdxjqsCl36nsJE7VeHHdPucQqQT2mPi8LhzvhVZU+a8K80e6dE2ikXAeAL&#10;Q1OHBSgvAPIk71Kn15AEHLeYZduJnlXLapXJU5CZSEvs0r7KH1JgyXTzFADuqbbyx5sESSkDgLFw&#10;UuMNQtLK8W1Sh5WgUAHpS7kUmaVCjjPErN9q7FdGlckDgJWTAHPjD0+WsfztDYXLEhmVjzdmykgN&#10;ZQU15jE/x4H5/DRAPW/YwiW/+AOcAJ9zzA55DSkLVzFemczv8Lysj9yzPAQpVw3MJXKFteF9Zm0m&#10;mu2rMFxFdklL9vTwkoI2edys2TCzbZ6Re+yRlPB7k6QAqbzbyv7NCUnYCyv3dQWidUkbku05iTXp&#10;EeLPT+H7df3k9lyF5ypuyitIympkTww3u5itbsStNHm5YS/1fCWlZcTsEE4WIMqj1F3aoBn/cwBj&#10;3SoATtqRCBuFmeWM+1xKmfF3PQ95Xe7l1icJSBedCLuBLiyyj32GvjA5AFJOJYGENKiuG/fEVUxD&#10;2WFhT7JyXYX38vxl3ZVbhm6d2Fcq8xXIJ2OeMd0Y8n9NLQCGgqFSY4Xy5Lca7MuVXhBccdaOlDvu&#10;VnFK7FiWWdAYaGSkGyDkCQBWagwQl6GBhdQH8+mMxLZ/WA0NAITJ1YBXlxp610fRfWHCxX/lbk3S&#10;5uuzFI7S9ecnExuWgkDJ+IKBwpq2bZjlpHH6JIyeUqkvfje4Y6nO3kiJgBCMLCBcWRLYK6OCPdsB&#10;1yduhjdIuxr8+pIce6SLfR8bZLYyHV+qNtdVODsLHLMD94Vp5m+JHSBV2SVc0gbQX2x2Yc/gd6yk&#10;oPWQUgFBJA/GA5WPy3wcOUomZVO2XCKF30z+nNMtsZUAMCQ/SYIrKN//fM1smk9lRj/53sPExF+b&#10;U6cCcMpNndkaAupbP4xuC1NJAMwshkaaFgi//y2uFI7zczkkN/B9cBrSFiif39xvwa2XT0XikTvK&#10;7ACAP84KRwBEbb86qVWBMwAYK5TCQWWRejA856iiilGooKwpj6KbirgtTlf0VgUCDDR0r1Q9SX+l&#10;ADA3/pI+Epuv9npyD4WrHnR7SYTj54fvpd2WpODmyzmJrSMGA5yvFyAuzPjNDSP3mTWTFgpU3k/s&#10;T08n9ufmiT0gCWdRBkDCyS0nCRDJ+6py09/X8UVjNukXsy1eUtxi9O3eMvu2BED0nSap7GnZS2U9&#10;qnv2KLDoojCFI8hu6J/YNo+Y7dEisad8G1k2bFYLnNoxsW2flLQqsHx+ZNpoMe4sus0lucjYRQPl&#10;PsN7l+8kiTPWKUn2vi/5GuxCZwpFt1kT3dDYm6IWqk43fykMdwQ3ZVNBAFQHx6zypDnZuimfopvo&#10;PteURVl32byWRcHthWgUdFZ0hrGN1wJgziRILgBi+KZGy9qlytBPKsm7P07srDcTO0Vq2kmvp0bg&#10;cbK+ZX5jZH/qKyw+Tqyd1LLKxWS+bIOe19UsB8A07ZUAQE4XuV29/xlvmJ3xVpSgsjRbPP0P1spJ&#10;ktlAEtlHPwWGqljoiXVVQ11FaisN51RJLsXWvOn5wkiz0xXvGSoPAC7MxuWasE4uOyyX9QuY/h0p&#10;WGHXvzexd9NF1oESGylJbAPG62S/iYBozM/RJrjr+L1AhLRJ0t9fefRj9dw2hlGAMtZhSQ8SRvhY&#10;0l82zGjKb7QBRDp9Y3aW+OK0l82uVkf3vcA8N5yXxLde70r7JX2L281XHHeJB898W3UqvntuRMxT&#10;MCyFOaoDfJLY2g8l1meqPrtd2ZRXBcZIAlxRkvT4Ci97CfbTf03TKd478VW1D0lpJ4sP3Cjdp9Bm&#10;MPp9/Ktmp8jN2e0T6+xb10rGUVaciZ2LsMCYcpQA0Uh4r1WBlQDAzpdq6BlBhG96Z7FlRQhXTw2R&#10;RMC6NyYnUHviqvSyDOvIeEoNOUiSAgt7y67MLF3EUg+WiURGjGkvEwD1NW2EzPTuL+bzZRGc3MKY&#10;mwD1YV+wHJa67IkEhZrJWJoa2xp3mb3up4bQUMuixJ5Ww1uV9DBxghosEP1XS0tngAV4HM3E+NUF&#10;MqiTl5gdr0Y/zzenFwKLYMcY6EGMA1LWjP/pycx433R2+ssfE9uUWWyl2ZfRiNE3lsT06XRsOWjU&#10;bDXKC/WevMn+IHVGkxcE++qjIj8Wqy78xxIkjsU6N7GdnwcEQ7oeGcLMpr6T7zTvF/cK5cIM9r/b&#10;6huz1PiXX+r2Th+2CMdpHcI5iMqvH7Ag9XlVAekzI6L0VphKAWA0Kt8VFNbYWbgqFEYE4TDJ9dCn&#10;Zls+HNLubYVJJdZslmwfGSM73PEULzGOPER1HOMrr2Np3FN+fVJNhjRHAFRbqQXAFAAzvQMFxDf9&#10;rggAUrEX9JB7wIwGLQbJLL+oiKEnZzxKjLq6GLp3Ok5VHp3bVX69V4txpc9yJUBsEjtfEpk3EMBJ&#10;fh1IpSasoHw/Pjyx86R+ep6UJld3iEdgtYae37kqXJg+nym3jFMxRkm54p88iomP61hkr4wzWx+A&#10;YpsfM6XELbAChJ8dGtIXGkzpXPD9hDZyS9ppxAq7LuNhF0nlfMbsGQH0npIcPO1eFwqbRiv73V8w&#10;+0hp2/Jx2TFGp7T5LC1pa5TYFe+FGKqLPp2usmb4hUbvvFgU8nix2QkdEhsskNkgZymLlysgItNV&#10;4O/7jBmTJD/ODzJyu6Yk5GdHp8e+Ebbi8Nl1wgBYBIQBUApTWQBYT+ZrHy7KTyHkIC2fxnFajO2m&#10;bcXTSB3khlnAOGjRNs9PbD3x4cBie7cLp7+Ja0sytQBYnMqUAPW7IgD4nCQm73Fp8PgljGjSistr&#10;ZB+ktwA+Hr+YccO7pU74coKy6VwADCaCiXPjqwAAwoj7sBNCDSs0hJAOBzmAiFkz9pry1DcaioM6&#10;0px64U6+nq0wvUCZINnF5RqEy5PGTPiETZ4BrthQeT9Xqn2xzeml41mkb5shPSA1pA2Hmdi6rOVE&#10;mqNR8VvMHoYHUoOd6rXew7IHGPnN99Q/YL3dM6yXSyOqBuKwWC83yp3yimUDP8qs9JielGlabl5v&#10;pF2AtwLAyO4H3KZ5dr5Ky8PXLLIgnLyndr7fnDppKj6uyDKYggCY2OgyADDUY+Jb1eIMuZc7acgN&#10;K6+RW9yRF/Ksb95WLk5siwcSm1FsbDc/1QJgAXIApMcVw3mBOMPp6QAY9huWpljg7I012wy1l9m+&#10;ClVmjsl1H99JgxikadfcSs2XBrPzHABTv9EQRpkAGL6i8Oz3lNyi/rJuTf5cEmJg+DpJHZQDICXp&#10;MEgaMjQgwEt57THJgylIDoDnyy8N+S6Fx7ozpY8ZZe8oxLh1btd3GjLhkgYATFLddb0IITf/uRTG&#10;ETdnhT9SkBq8p500EhaSPCAA+AEUXi76TvpTlXFlgJ8OjzqnvGK5C9h3fpYj69OoqoEeYf8wC8gB&#10;GTqmXH4Un9Zrpifp9nLVO/Y0atXLio/q6Vc58B2/wcSZ7joApA9HhLqAX7zOsVfH85pU77JoSQFw&#10;0s9Ftjp1TRj4S9NQjHfLMRnAJN2UgaT8GwemUZRBtQBYgMoHwNRhMYqNM7HbP5J7VBAqo4KVWKYh&#10;DFXKRo8kmWUNhdjyvG5yW0UJEHOBq8Byj4qLX/IvKWgVhffkV4k1YeYMVSWqUwCUGufqen6fueAo&#10;xlI8tsFSp+oBdKhbND7C57ck5ZO7mL00LrG12SqH+kX6iZuGIUnkpWKLhYuHG7+d1kZuWaNI4yVs&#10;yl+S059fTOwFhb0XY5tsFyPNNDrA8bzE/vF6Yl/NS2x7gMRV4NQADA3Nri02oVA69mVLiQ2aoYYJ&#10;UKfl4gDGEIXK/fSOZgPVIa9MXrBXnbg9na/Kucf3Zs2G6j2ts4yUp3JYXR1Mi7FmBzFpdJm+xzoH&#10;EBgqEICyP7osKhcAfQywECX2AODOTCz+iTua3LDKMxl/Cot6U7rXeiixb9ODMgpRLQAWoKoBIBQK&#10;nJldl0SokMpWZj5DGDDIdWZvlXNEeQYAPd2YNO3lAGD4ntjURYkdRPoldfkkBICixvBoemoLp5Hs&#10;yhHt3J3BHRdNlU8BxbMuKUQD5b5HSuyJYfJH50C4SDWNFZ+AaaE7TezxwfpGQ2byBSM3x76TnQQp&#10;HWYkpV2B/IO0A7DpWONa9yQ2cHrw99XsxLZ6VN9heuryCrM/NQuLYrFvIzBYkXVhxEveGya2dwuz&#10;H/KqU+FbodQsbXpV9b4KwE3ZAYbqNP76XKgv0vFfSTwOekjjALfydkG6BvG3JLGTOuib8k1d+e4U&#10;lTErE7CfpjB2Uyfhe7SRFFVuq6qDeracbXDQkgAgQvWBr8mtr9uUob3khlFRkwuA3lb0FA98VM7R&#10;9rUAWICWDAAlzTATSY8aKydWVBVMRmWhksSYd/vi1MIVu6QSIAaQe+6LxBp1Suy8zolflZjrk0Z3&#10;38DEzmif2FW9zc+Sy/qHwnvpE17C727fhFu4ThewPfqJpVd4QuHZYbwkTcXdUIYj2YstGyk4sxfs&#10;mU3kxBiA4E8C6hHpNqxouGBoi/TEl8PbCkDS47Kiee97qdu9E7u4h9kDkuRnZg4qCE+IhpvNW/b7&#10;sqFsPJ9JGttUgF3nmiI7TmXPNZi59s8LJFdAshXw3FCKTxK7jeOu0kbefET4Fu3nKVPHcqmRymXj&#10;xxP7NEp+Bcs70JIA4CwhDKfOOGDTzjC5PFtRU9IPHYXaX99ytmbWAmABqjoABjpRKpVPzccKWQKD&#10;SpJRS1RZ//UrJAtXbNUBsDJUMhR+AxHhyRFPTaRK7/CspGGB3PvF1uLlo3x2ZbkvTdH17N+L7CYO&#10;B1Cd/d/LnA3H12gbFlJv96rsJeEcLYD9xpe4RCoQp38OB6Y+KUn4AHVwuyhv1/Yz+26Z32scwxeY&#10;z0lsOyQmNfBjuppNTo/xivZt1eDrs1Pm7iK7Y0judZ5hjPQpDqNgF88jZi0k3SEZBr+svzM7ixl+&#10;8fsWL5p9nlnrGp/5aUkAcMZis60AQKRO2hkml2eragBAtZV+tQBYNVpSAGSRpqthuZVSRePgh6GS&#10;pOJEtaUQZVXgGH/6XKoAmI9CulpJjVyJ8UHWEHISip4rqIfvMKHsdC8NGqZ62ZGlLIwpMSam8qor&#10;lfbV0SFupLv1kJBQE7FXOa2njqLTBHznSVuOhMUlOX6cP2OE1K2kcVTlnZ8MpzEvO6JbKbIbpOLW&#10;BygY+yPtknA2fyBcpI6bc2nMqMDMYgt4SOMxLbEr8j3cfwf0lV9f5wdvX2B2jp/SUmRfCVi3ZLIE&#10;/4CHymdFgdp1A0LsZdGSAOCPuQDofK74c8OoqkkBsL80jbKoFgAL0BIDIOvNliIA+lgilaSKuVdq&#10;TFlUDABzmWoZAWCU+iAa2o5PKi7G9sSEnnbGYwSCf30+HL20bCgclsreVx+/I07yTqNUPbDz47wB&#10;iW2jNDhwUa+UCUDSRFKVJKK5mTHGXMp+e1kqo495MrZI2JSvA304y3BZUq/vFA9jk6RdkqvzA0B2&#10;UWJ7vZDYc3Q6fMPe61yGcT79ZuKK7YY+qZE5RCLYMZvcSOWyPSeLO3jiV9+ZoGLdoML/wNfUFaal&#10;BoC0M/IQ058bVmWNA2Bi/ctZlVALgAWopgGgv8O0kqjurygAlmSmZSYBZkFihJh9BZiPxoekhSEd&#10;kgDrqwyxXzbEfmDzG9a83FkOEfNOY6YuXXJSeUYAoUxwJ2lxFTWA0emWuNIU8hcODZXBf1o3nr+L&#10;E9tToL/0yzVL7JBwyVPp9KOqVJa+ThNpD2mWb2nenFc9/3rGmXovg/Ae18yFDlIG/haAebngL/oX&#10;gDER9vySrgMsBwC3XmYqcC0AVplqmgqcYVhVTE0GwPHcSUE6iT82JNIh6WLtBxOb6ONly4aY/NiG&#10;GV4WnxOvQMHLzVVCPdMDUX0LHGUiN97gpUqupsY/sdB2t3QS4OYP5JaZYQchvcc6ETAd9OKyyxdp&#10;aub3KSsugUxdFilHEBP4raQ07MLyHvKFVJjm3UHvmsR2UNo24q5nOiX8YYcb3OKGfdGAIx0EYWJw&#10;A3gKAN8clSajAC0VAGQhduTVXJ6tqnEAlApcC4BVoyUFQA41WLoqsN7Tirm3wmOAMYw0HcsMALOE&#10;Onx8a8XXUMbH2RQvyzb0+xzfybEsYy+y65n95WpIttLRgJVnVNzD2iX22azETmONIyDGd+oSta+B&#10;2TFvJ34uXn4K6f6QswwpV6RAwIMGj1op84aPMS47Gi/pdF2kW/YAM2NK2uGv8xO7dWBis4sS25ox&#10;PJYWoaJjWHCu59j5HIsvOwG9pxdpizAaJbblY2aDVC43oSJjj6HcWJbS2Gyj+xL7vtgkUWlaKiow&#10;AJjrd0kM4B4BsJzto7UAWIBqEgC6iQAode3udAN7IVr+EiAU06QGszCxE9tIElTZIVnUV4M6ttWy&#10;ni0NYXNM1xntzVYE4GBsNegdHrLMOj/2KrOuz+8NwaiO/v6i2aQy0pbFxcTXYO74iBoJICGznuqk&#10;vFn5pUOJdVVj3ozdLID7FYmtoLSf0Dac8oI9axg3QSJl7E75Xv0a84MlQtoSu7a/VH2AD9BXGGsq&#10;/a98FcJmtvjUDqor+Aa+VRg7CHA/qMAhHDVOAowAqLZSC4BVpCUFwBNZB3i5ChM/S1KZMhkJkEpS&#10;Zd3pW3wKM+aSA2BwwVq3iQKMaWERXkp5fOtTLkhEN7ewwv+2xE6XVBao+JNwuSSpOJPJDuuC0hjk&#10;Djxt4UpMKHwLxuyzGeaz0d2lAv2UiSDYcYJUz+/Cwu0BU2j8kWJYuRS+5drM1a/NuFlO0lHP9BSZ&#10;4i7CdZisNwwkuxSkILV5m6C0T80sYYkU3JAlymVOZu9x9Jt4mXHtAEfof+K38EUKYU9elFhb5fuV&#10;kYlfn1qS+NZ2fGLtZcaVOriCgw/MXhwpUJsY1ujFcMuiJQHAGcoPUqhLpJFXaW+RZytjop8IgAL5&#10;2mUwVaSqAWAs7MROZsmB1A0fbK9qhUYTGcPF+sQeyfTq+alqAIjyqn9pQ205NrEDxABr35/YFg+b&#10;NeoYd0MAi6UphBn8Qi99ldhOXFJ0M1d2mr2mRhUo8fVmDTomtrm+c1/EPnLXKl2mkhtGSYqzze9N&#10;NjvklcTWuCexNe+StCmV+5t4AXh+r2VQeR5CuJEmCp0aS41emXE4Ne6DXjMbmDkyvsj6/SCJUmnj&#10;7ltuVDv+bamvmYNFw0Xmez+jdD+Y2Kb3JnaJ6urnFOjI3x2S7v/8hKQ3lcuOj0q9/aCscwULUUXd&#10;LR1aEgCcLYTZloXdSwsA4XkAEO1D7e8DXwZTuDxqAbAAVRUAQ1En1oAV9agScuvSW25FVcWQBsW9&#10;osL7eCogRFz5K7bKY4Ap+HEIq48TMejO+B1LKxoltucLif3kF6Dno/g9Pc+PsSbSwCA740p6/yDd&#10;LXJkO4XNMhnKh6UdLC2RutK6xG6TfPT5DIELDY1teqwxZL1fI7Pdn038cp9AZYdROcqG+b3Ab0cm&#10;DJiNRQVO9+Ju+kg4kw/pyw/AYByOfNGw9L6PAJElOhwr5aoeeWdCgnI5O7Eb+oY47hssO9TXi2Uo&#10;d+K5wOzBnDs9lmbOlhYtCQBCvkWP8oJXIq9W1gB8mXcZJnXUfr+UJlAW1QJgAaqyCpyCSNdJcs/s&#10;I4PRsWKqaujRSMMlAjCBEI0pUP7mUHUVOKT939xrwQC6/IclE/oNQ52X2MvDg8viFPxhZi0usk25&#10;pJ0DB4hXafc1ZwK7Q9sk1vBdfWNyhB6asImDvHFgwZNsncsNrzSd3UX+0jWGPstL2SA9KPxmxY6f&#10;X1oUw2QmNo1bjdrTTpnyrrLZWiC3LWsQAcVcIIAHBHYN3zM7mLMKAX01dC9X0q562ljldefnZmtx&#10;Yss1RWmZy45yE0hu+qhURVeXl0X+lpyWDAAT6zxBbsWb3t4iv0aerajJce9Hgl1eZAe8YfarH7Jb&#10;mGoBsAA5AAJ2qkQKJCPFOQBW7DzAf7E04cK0QNPKoaIKSYSZ7w5cMrn2MIdA5Vk/kKAsSuy8rvJL&#10;pVYBAFG39mLJBGfqxeUWLIkgD03N7h9QyHeQSoeqY/CLktK1aTRk8pU53w9AAEzTRp4BAjHsZlL7&#10;fiqxJziXWObCqS4u+UVpAb+ELSA53Y8KgwrnsGpEeEwiKB4OuACYSDf5AsABY4APXgHcvLz1JH28&#10;u7TIu4wAwf15veo3ZQWIcket3MW1eG6PX8Bdfoe4JLO087V0qGwANPvat9RFU5oW/J7YX5orn0i/&#10;KttM3v2p7+nvwC85ZRfLN36nLrBjBlsaSMdCu3tyqBYAC1BBAASI9LsiAPjF9MTWgvE52YQGSxhU&#10;ZAwLk37L/e5PflMRvAMYkjwOloRR3uXcUATA0FAJM31WAACRLvdvIfcsFYGhnKn0ThqkzjUfgu98&#10;IYRvPyxUngFMxj9vlzRDPsi7VLq1BawbSFV1hlO5hHLlqW+Kb7uHwyxuoNJxkLb/sMSGLXZI5jFf&#10;SNmSlO6IY6OVHwgshwK4386hnY3TuL2O9Jv6FZ+s0SyxNVGPSYt4JtSj3FFukvo2fS6xdRkTFXh7&#10;B+Flq6dU+HUk+Z2ihlgPqZjGG8MG2JWvte41m1RssqdmUXkAOCYjAeZJu39KrPe3yivDAnHYBL5x&#10;o/cYnpdLMP492qW/nY8o/6aJNXiHgKMpTLUAWICWBgBS+O9KFd4ESYq1YypUV/2oYJibQs81FLy/&#10;p3bEz1iaJL/DXg93/pZXodCF3AnCUgnCc4ZRGKS9AgCIeZbjqlhMTNw0cKSQRmrEaqhMAuQLIXwJ&#10;QHFud7lnO5pAzyU/ll00MntqaDiJZQd6e+6lQDLCnnj0m8W+WcofT5txckuHQvpIG2OVjQUuKuNx&#10;cSIkOF1qFPA0sS9+NFuT+gOAATnq6Vyz1ZWHIbMTGzwznK/H2J3nm/ydW2RbPZJ4x8AYp6vQsZFj&#10;3yCxszqEFF/MGkaGDlRP7h93Dc0u9WszZZZ2xpYSlQWAK8iMy1x3mocynZU612FFtgadp7cVGcIr&#10;2T5yTfwey9rHTxM7s506Ut9yGQaLyuKIxtxsWAuApakgANLg9P5lhQAQSmzCPDG3QMHPoUM1ZFIB&#10;5mYAH1DkmXlPKyStlL89j9RVmYpI7LJe8stJNA5+qSHtFQRAzONStTfhdGXSITDd4xmzT9LLZsr2&#10;bzb3d7PHJCluhMQjht7gcbNbpDpzmADE8hU27tfnCHpJcX+RdMSyjSwVmuAJ3x9Qeax/P2lT+JKu&#10;tnvSrHOx9V75/Vad5Df1/pnKwAftGa+TqrrHS4l186UWwbz3fZH9802ljYZ8t9kpHRP7KlUBmext&#10;/kViGzLEIL8rKv+XvqtOIe1UOE/hYZXbxpzITbkpX1xaxNFkMfxglgZVNKzy3ZQHgBNSACw7pGA7&#10;Uh3J+V1YeaAyIkw68tg+Shm5gQcwkv72e1Gdt98bE4n3smNtSlupBcDS5AAI2KkCvWAcSFTQiNhi&#10;3pFzyi7YfDR9UZG1+Tqc53fXhyxozpp7Pg5PvrPO77FBlbsJLpeukcTgg+2uJqRpJw/lAmAuMbNZ&#10;ZK2/Nh9L+Tmd3InLZApTtE/sb1JDUJ3/kVFHIiU2TY16TQBSEvX9PnkRZ7bptUu6D5T9nviWuw6j&#10;E+s0litHS7stTQo/J+2DZyTWRaBZXJIP9oyDfjxN9pLeOSUlfo+m8xSlm4me28wezQB3tDfrwMEF&#10;SHj3mQ0qdiVkMH/vrLqQ3zWbm81Mb8LLNccilUjqPqh99lvMO0syPxRfsBZwlKctlFugxOYJZd/9&#10;XqA8yXxButvl5HuKULaP7HFTGlgTG63OupPCHqg4sstvyqZSABj57maBvL5N9PWI1GzFiXS+9ZXa&#10;hNoKC//vkSnWXnjK7vYPzJ74jFv9KpbWLAX3F/m9wNSXgC+2c+pOEmgtAOYDQFRgVeqHFbwztTjF&#10;Sqqsv8rR1Vz1J3UgjJ9Eo3RXEgADxQYWgCk0xLKJdnf1B4nVFyNx+vAKAsFL3+dqRmyDOnjwW0oT&#10;qvV1ZuvdFy4ID/HkmpKk2L0xxzRFN/nclqTgfp4a/ZkCoJUYb5LqvbKe5/ZC+gr27FY5RGmrhzQu&#10;NXt1qdmPSWqLcXAg6V+YiKEjlN/NJNX39uU9kMBlcmLbcqk6y12uSWz3lxMbm6rmlOC9n7OGUHZo&#10;AjLHSkKc6ct3wnl916rcVrqzyAGl/i2J3agOMYLfJJXb319XmdJgpSauIQ3lXnWU2GE+V9p2p1Nh&#10;eY1Uwc3vBeRlldq/KJ7eVGXtGsilZrs9EYdygnniC7O1UScZYlAH+i/F9Z2DaNlUEgAzkxQCQI5B&#10;m5h2AhXhHQdrdxbdlqzrfJRrX34swUUI9/TOSidLjqIEGAFQ3/Z4NlwWX11UAwFQhoISg905MLfQ&#10;K0rBvbe1Mqmy4WYJn39jlwKqA0wY011pAIRwWdwE5sEUpst7Ky7G9QR8PnRAY78gbCPj7t99XtE3&#10;lWHmUIKr1OCvLLIWw/Ad4ylNgF/8Fxyk7+FHORTcNeYibMbwmGxggoKxJqX15vT05BO5mpEJIACO&#10;MUbyIaDjKH2Ojd+YdX6uMin9DLrLfl2pw+Okxn4jsNgAyZC8Ycd4oYBmxxZhwe+7SIaoa5QH9UH+&#10;z0/sgvS2u+uYZQbcGM+i86JhCoRbjQ2Xlv+TCSDWCJI2OmKATO5f9cMKEtuXI60YY8Q/9gLJte5m&#10;Zt1s6EwmWVI/2OGmsdk+AnOAuaUkaed37JnRpnxUDrs/n9icclCgtASYPsnfZUXWUvVO+kJdlUNp&#10;R1TalEUpSLqz8txGkgT8W2KbcnYkeUXtjWmPACgJ8I8NgIwB0iPmVKqPD6h33EOMQbFTkBWq2GVK&#10;2RT0k3rmA+hicgefaMiDAHAvVWrFU5vPZdnfpkpH24Cb3dTwHQQoMzoNAc22zwn8kPxo2N5YsAcs&#10;9K6Gu90jzAKHsCqeRqg819gHNckb9zVp2bCEhnJRelbT85iuia0I8ABQPoYnQ2MQyOytdO/DEWd6&#10;91vjvEz1myUsknJ2Evj8H5fF53aa0V5+9pX/v7yidwCXMCkX7AWuq0kiPK4ri9zlxxujvit+r0fV&#10;2ZaSRPbn0nL4EVBmmQxpJw0Key2V99FdJGmzHAdgww4pkzJW3g4ScP6ZnUlItdSF51vhC0jr6fkv&#10;qdqrMaapfHidKd/cqucSepPE3hlTdvkWBEDiEuAf+GYA2YpT5Wq/chR4AULV97qmQ8hNN0/lBwD8&#10;Y6vAFAxMFQtFxtVKGFzMGE4AEfi4ZFJNRNw5IuU/31baYEYYmbSm6fY8IAFWCgArQyFUlzRouKiY&#10;xBnLjm+kydXeCCDBztcZqlPZRA1zRmYd4NKmxN6Umu0zhYBSTBdPflNmPGXCvcHBeJqR5GjcAgwO&#10;QcjYqXx9+QX2NCQAyiVDPQEpQMZBTXbkW7zkawapl7RsvHPw8GVw5x1ujENP3KcdiMcPaOak3aVo&#10;7GIacZuG7WULYJIvgFHg7+nGH0+AmPyRbgGpp53wiReQJMxzE2su1bgsKgaAhJvG4c80X2+OwSV1&#10;KwO/ZiS95UE58abv/NufdbrwaW6ZxXQrP7VjgC4BymQKJjCHv6tnZS9r7j7P6qEYb5E9xk4FKpRG&#10;7IxMmkl7muZKq8CVJy43olx8G50aly/qpQyldh7VNrFrPyQdsvPGLDvSRkNsmthfn8mOxS39LiXc&#10;/MbVnn4KDOVCI+e3wHczSZ8PSwVfA8mHQywiCAAgFxVZwx6Jnc99GQwtAChKt9vTSarM92olCZGd&#10;HoAYqjX2xAHwSQq69qPEjkK9ZoE5AItf6kRxb/6I2ZNfma3HfcuooMRNuQAoqNCSHA/vpN+kBQkT&#10;fxgaruz/3DyxB4ZKegVs2FKGHeHDv1LRrx1odlJH2bHERgAbDlSVneqBy9GP7pneYZ3OhkaQdHVd&#10;kjlr9MqivAAYw6ADELhup/DDeGJqMiC4nCgH/DB3fKi8IRF7h5OmN6YZnlB+/tAqcMuvlYBcAEwL&#10;yBsGzEnFimGoWPZ4hoKtLgoX9XgvD7B4WvUeKxVDHpY5AIZyaDZEcdN4BAy+CJolC2qY/dPJggac&#10;ycc6QKQxJA9JGStLOuk0KZZjNEuTQpj3sE8ZIMCQLi6AvyyxF/3OYbPr3g/pckkPQJEdd4hw3Sbj&#10;cLurUfgYoY+/6b2h2fZPMKNqrr7vxjgcu0XIN+AoAOJSKIiZ57qAP3ufARsmGxoldn165/CzHLlP&#10;HTJEgH+VYX255xxC7M9m0S4dC0ucKDeB0woC4/f9yPrEjgOAyQ9qPuYSs52fDCNk3y0wW5cJEPyT&#10;dsJooE5JwA2xvMcBGPAHWAFulcOZUq1ZnlMWlVKBaRuR5+gIkDKVl79IlR/hS4IqMrGxtCnExz9m&#10;lD1/dFS57cTTmxrxLnXNrHt1UTUCYGJvf62CgRljr6ZCcWDJrVwYRRWLVHFxH7Ov0un+ZUuRccIx&#10;TixnOKKl0kmFCvwylVnSkF6B0F7PlTceIzu3jvFAue+Recum1uMTW58JATXmDR9IrJV+x3AQBC7u&#10;bbah0rWmQGJPNYxu38Uw8z3je6AgHRb/FijKjSXt43v4fu8gs83vlbQnaW3b+5n9TO31IHf//Ux1&#10;TaNV2rd5CnBILUXfLkjspNaJras6X1MNaP/nwxFSMexvF5r9m8kKAOF6s/Pf5fitNHw9W48REDQr&#10;cr/rKY6LVA7zcpbCtJlgtgknVwv41lPa3vFyC8Q1nCyK3lhAtYbqe7dmibXz9Y/BzWyB8Lmsa4MP&#10;lPaD3+TYLexCnQ36KbFDXg+7k9ZC8lM6s+cgcvl6YjtyXaji5lTvuwcFwIjhF6IO4xQnY5cRAPMZ&#10;7wgZa03sqn7hKLMslR3+kpNAXH85T5HTe1xKpoOL4FcyrXxT/e3agjIPIVQHVSsAvsF4EUsZEJFz&#10;Cym+6+kqHA0F8FGBrSzGPPyNxK7oKUbtldiF3RM7t6uYsls4oKCq5tyuiZ6EZ3aZpICr3018qcs+&#10;LyodMBZqL+oRFRrTGQ3pjUYS4B4tigocrxR+5zI8d/1y2c+tUhdKr4cri4KbA1hioE7iaKW7uN/g&#10;n5vUJv1ML1vSLrGhiu+GAWZXqsFzxWbWLv4tTUGj4k+RtZ+o8uph9qDA7vv0IIFc36wdnDg3sTk5&#10;a+HiWOoPsluVLXtSI8/ox5esm2imqGVMmkcnlCvNBNPxe5U1aubDiQ2ek9rnqGALZcj3VA4mTL9l&#10;x3ETO1q8g5q9v9TWaB9ADArHiX2jtHNFZ9Yeo05YgLciW/IU/0s5nU6um+8FPt/nAF8wIZ3XcyKN&#10;eGnr18KyHL7FkitEDoBIrZKYwxKYAiZKlup41nzA7MRWZlcJsC+PbSUP71fFxHAupa30Vnvsoc5C&#10;Hb8DNOlU/oKWlAo1JdNJm1ab2vnpxBbEYq8GqlYA7MXeRNSIOEMUTQSTjCRIpcsAlNcV+ZiOqxio&#10;OPGJOsjYkb8vgSEMVBfikGrm4SKlqsJihZZp5PdfAugs0xenwOhhJvYc1hIiSRDnpWbr3Gb2wlf5&#10;/ZWkCT9LSmprtoo6BMpm9XvUqFuajSs2Xppr+BueUPOhklDSiRGWfaygOrhuIOsIg/vCDTIs7vWd&#10;GnQKqJhK+xYPSf1O1cRAPLOAkgtOfX8osn1eTjs3pX1N5eF8NdB5PjkT1kJmKfiJ33g+MDiM6bl0&#10;oQa/y9Pmh48Wd5trlI4U/FgveEI75dfH6CSF6XnsW5I6XYoLrrP+SlJib0pr2Y3Trpm9Fk+wBY91&#10;guxACX5y8lzC/CyrywQWGyG1i1dWkNlP6vy7mTWOhYk1sT5cdLP4P45t5jPwoPLlQkWsH28v+u7t&#10;Q+/5+L5KhrD1xMS24iqvfuemJ/d35rvcXWW2v/igGvGvugAwMATrtrbxgWEVRm5hYQC/CIBRjE7f&#10;vQfUexCvc+2WzPhsYvyt99hzZcT4MuNK7S6U6qnesDAFu+u5/YxxKtQ4em3GwjibToDIWFFZBMMc&#10;yVKXRvJ3g9KHhMrEQEP1+B0DhMQyzhoovBP+CjQQ9oMSL2OwNBKlJx6amgWRkiSwYhcF92YQJ3HT&#10;iTWVKiupKJzAnOs3vgfzkySrLTidWO599tTVNv1uIrU4PWgh+gwv0S+U2PNcOu4NT/4pNyZLlO76&#10;KrfB8TSX8D9inii8UG50Tn7OIRMd1DcgcU5ip7SPuzJCc8x4zXn7cqbZSvi5SCBEuRE/AHOx1OQM&#10;AEdSPkiAfwrfL2R9JGsIpSU4r3m5ma2pMhgvabMsQhreANBWmfv4eASSaPLxYkl+zeXvpWVimJ4m&#10;4kvjzE1XyXTyhOcEmg98mmawmqhaARBzGaqIGiIMEYEtU1D5TCzI5W3ypcVNqHhnSiRFqR+9vg15&#10;zGnKKYU8A1D7sZuAwfTc3pwGpcb5cIEb6WJoE6XarULcDNJn0qd3qR5rPRjsy6Jr+sot0gCNmPgx&#10;xC1Quk71ESiktTgFlW1z9hcz08psLnHjn55fDM32sdL+RKkE2J6DYBnLyp1ppRFJkv/ri+WfLXfI&#10;m3LLBIiXu96Jm2UqTRJ7UKplWcQi643IJ5MkMe0Yhlb0HOcgVEgeSex21YuXeVyDSNyofALAxr7Q&#10;unC+mcDZmpl7Ohr8wS8AGp2Ayv01l/zLIkmqbeVWZexDQsQPD8RnScP36jT50hQN+b9enZbAfKRP&#10;2FQfVZsKHJY4JzZWTLeW1Dfv0VEzyyvEXPvqMrlpUUN08EMSaZzYWZ1D/shbMCUpjA/uw2Z9dkCI&#10;GTzPMAWNU2Hc46cXl/Qbfyc2XEzjEhzSi6typENGTLWSfo/wjfGF6XxOskFlIb7cuCWdXN4txp0v&#10;DeYD3ZuxiR7/3pDT9CPNCAja+onT+UAk1PdLjPsyRkRnkcbt0pCkum3UKZR3qfsB7MBRuRGnlzv5&#10;p+zPS+y+z8r2++18s/WROBmgzwVAlVvdm8yGpnuWS3dcUGJXcJIMQy5x1QJhUA8C5FM6BDelysx/&#10;hpO0tyCt+McfZcfTJdjEXijnXmDCYHbXT8pB6oxpz9cmIn9GU9J+WZmKxsmQ1wVmTZzXCnU4y4eq&#10;EQAjoyTWbpzZiqhTHL9EQ1zeFVdVozS6mkxjFnD941mp9emR8UH9inmMxO9gTm0tf+r5kSA8DEAA&#10;YJAa3DbvroCsXyYVtnxMblGn1KDx78tJxFS7Pg+IuIeC9DZHRjGGAxAQN4bJqEaSPsu8C4VaK7J/&#10;sNviXLmPdcVTEmF9pSGAb2n/ob7V4c1LbGVAiEYc1ScahCS4c/yw1UJxB7qSJTQMFchPKDe9I9Hp&#10;W7vxqaMCxKGg2zL+xvKgNG7W6OF3p2fCHuYQf740hNliBzDiI24AmHKT1H7/Z6mzEn5jvher3By8&#10;FZfXleJ3SQ5J/GKzAT8E92WT8jg6LNtxCfx/rK24YYLmPLODX2MILF85L1+qxkmQSIFBenyX2K7N&#10;lSDWrbF+LDZQQIHFlBmT+7ukXUVMeX4qECZpYtwKKYjGqEbQsJPZLF/RWU6lpioRx/1vwdYoxuEA&#10;AMYCxRgntTdbmFEDc580pfDEcCESm+A9Del6tBUURpgMKIukxioNJ3CKjKddDZKJGIHpXySBxdNN&#10;snGl5K/8KbL+UxJb566ioMKjwjEmp/e7XHUv4S9Smm/Mtf3kT4DnIEoYDRJbXZLQkMyhAYVpqtTY&#10;vwisfK8x5UZdKO1HtmE2MRtHoNywwvfXRqjcUMG93GQAYtV5G3XC+f1FCpv2fR1gQ/mn7Kg7pX27&#10;xzgVJrhxU8x7Nsz+0xJbDcDlPmekf8ZRVQ4X9SiqwG4IwiWsIuv+rQC7mfwiMGAo/1LtItfE71Ux&#10;FfEf3ZR0m/6mjpgoocwk6DRURzfLwa9YQVUL1QAAhEJhsJrhhS8TO7tjYvuqt+SkiL0l0bCweO8X&#10;UsN7Bc1ech/NEvuNRunZ8zmZFokd8qZUxp7ZMb+sKYPExM7HcsepKJejVkkSWElg+OSX4TrJYJsb&#10;XjSRwu9PZiR2dFtV4i1m+71u+p21K5u4FySxlwWi66LOSiK77cN45JWMe88XRmovw2xzUxZbC7i2&#10;fSaeFRhNPorfw2TDC8PMjno7sf1Vz+d2Vl4yRy0V8p+l6ZKyb+LkaKmf6z8iUJNaHdYBUmpRpcoN&#10;TyYHgAf9aL53lkkYTp3hWCq+hzLPT2EJDdI3x0RJ2pcU/DfxwxW9cg7RzYmjpOEvNGAynWVi+4mH&#10;jnjDrIVU3+ykVVkk+5zwfxRiPjsksbPUVjhsIbSVwLslTSlezuMmmsq4LWWinxx/ez2LSexw1fW1&#10;vRJ7//tsHvwfr9VINQcAMyURC4g9gmkh5XytCQaGDT127lf+hmeZJCexMWGeYkxMKsLKj5i973fQ&#10;Zu2m/lrkC4gv6R1OxsnuhsEwHicQAkAFQv9WQ+B3rn1hCm4GzzLbhPVsUuVeHZv9DrE6H2C5rq/Z&#10;9YojbNUqXht3sZ5NEs2fXzH7NrMFK/soTll/pQ2UvleoRZBepVsdx+ZPmQ2eGb5FA0A2H5bYlUr7&#10;zf0T+9jvFYZC2FxyfmQK3vtKogvrhWPe/LUUhRndEH5xA2XLhUW9LceY3ah4r+ubWAd1DNGupJ/c&#10;9/hWFrmbAumAH3kLI601x8T0FP8ik+ahYjlfdlQjANALwf9Xf4FUjGIaeUYDVSTtwf1UNdLDWqoC&#10;UH0ZQ5RqwKzY074pPiwR2pWFwmyrQl2TqriS3MVdC6PnJrYLM8kMFbA+7IrEdn0ysTFz3boMCvE/&#10;8JmkTlRA1GhUYKkr5wloI7EsxMcYidu3hiX2XHqU1kxJiv9gGQ6qF7O/SsNadybW3qXAEENpCvEW&#10;NBVsEMxCN+oh6Y0xY+KWerXi9WaP5pabpHRXTxlfU9pXUR67p1sAR8wxqY+yQz27SWr8VWbbP242&#10;3M/Tg0hL+pohpUrp83+ezvAt6zC8c/TTf1CROU6LMTp/Ssr3Sa1caILCewwzE2wZFJykYeDBPWUh&#10;pmZTSDf//N2TnL5XI9UQCfCPRKHCL+quhsJ+V4GaD4YzsyhAWUlqHZMUd36m34ybAFDYMXakxrzt&#10;Y0huUp9a6fsFasC3yOAfMGtidmTreChqYXqf05YZN2RJBn6ZEGBGWSDK2OLLo3lPvzHL6RMFZltL&#10;3RwoNfvELviVAbgZ2MZegLPhg6j1y7ZBPj5EcTHuxfgwkymkDyDWe9tJZnezDxnwY3Iipl3ljDqG&#10;xPs3JnAYf6O8yDudx3kmQI9LcKKpDAU/9w1SeKztJEzixTCmrTrs+X10V0s1iWoBsBoIFXpf9oNe&#10;LPDLXY7hQCTDLgPW2klFC8uC9BvD7CFSD/tYZeeNOF0G4yAqUFj1nkTSYRpRXkrsMtRmSXY+Gxnj&#10;BsgAPOJmcgap0JeZ6DuGxsysI7PPpMHj1u84A5lOxGR3ZCwLSsJBtCyDSddfev5juXEQwQOyI22x&#10;zGRfl7KiE+G+GDoc8h3TTjjyy21xYU1aJdOfcVpkR9MpIfVRHoTPM50hPz9Huq6lmkO1ALjcKSyE&#10;3pdLeaTWZo5s4hkbMg0XEFJDzjR0DA1bks3G7LmUdMNpKvjz9XBpQ2ZLXHlq8KWcJg0AIkERLyAC&#10;GAhAV384sbX86kn9BlTdXgYABESYNEEqZTEw32PamZFVQ++4TAHQbD/2ZiMBepmkT/KORAh436cn&#10;5eTlpnfSpt8r6n1jVGOAXWCXOa6KfF8XdnhwWVDlVcqY38SO48AMhgsIM5YNUqjKhV0gy7Jcaqlq&#10;VAuAy4wKMXtoCJexD7iRDIAX1SVJDyupQb85LrGrmOWkMV2txgoQIXU1MtvpSbNvf0nscMbgWEoC&#10;CNLIaNiy//fbZuUtr+o/RXExhoa0EuNGHb40sTYCsLZci8n4H2owIIkEJfV60wfMekh9Pr6d1G5U&#10;PZY4IOGg8nGlp6RW7iKJeVwWxEy5L50hvcQN2LG8QoDdUum+bgBplfG06Yn92Ykd+JLZd4vU8bys&#10;35QraQbQWRKjtB8iFTgMHVQl7cHPA58o3HNkGB6I5ZqWUw9XgWupplEtABYiH2Au3RjioHV8z7rJ&#10;MbJPEuQ8fpeg1O+Pv3J4QdpYGMOSlFBXDeXx9HIgFjsf3zqx1ZFkBEArqLHvIbW5j2+cDzet/Ql1&#10;lHVsgIHU6c0lNXLTWvmU2L0fK8y4PosBe4URV+aT8ot6JLYREpUaMSrjFnp//ssQ92yl7Yy2ia0G&#10;gMjUlfr7F6nl/b4LYadZXCZE2m6QCr8+5ULcKhvSFq9qnCmQO+r1xFbxtKnzUNp3lerbbaJb+26K&#10;7ZgEodxY1Cx1eov743FcUEx8yGvJ3/nqPC69mfNbOFVoM6R3OiWZDQXC//0A21y30S9EecVwy6bg&#10;IvotaQpTNvx87sNvt8/9LOJnUcrHxf1HyvctP5WePCr5u3qoFgALULYRhwryPf7FKiv75G1xCbss&#10;05Sk6C6sh2stqeXUjomdI/B5T9JV1h5K7MKBakiS/nYTGGbtgpmixn7fILPT2iV2ixoZN5oFu4pQ&#10;4pJgw+6JndnR0l0Uuf4Te5LJkHsTW6dFYqMyRztFKrJnsJe6t4/SxpKl6D/L7MuKEusyWcwrNXbL&#10;F8y+j+sXc8yNnyltUkPXeymxnzLfA1FuDww2O6Wd+eGtcQlPtr7C7+LLiorbUXe5eQ4U3rswyaQO&#10;oZ46qM8y51cWd1tqyVL6KJuyfrKHiFbAYwkAhFezp9cE/8FFybD0RQCYdRfss20hPrN2hSm44W+2&#10;3KDy/C1bqgXAAhSqKrHXRiV2xPOSIp5I7NhXE+ubOfIpgOKdAp6Dnk5sT0kVJ0otHZSzVq80EKQs&#10;lmFIqLREEA3r/nZmd8y1AqF7EmuRnqgcKOsumEAVAZ/gJror8e6viY1fYLY/J6dIxa4nNfKC3sUB&#10;4fOZUie5BEgq/HpK2/NfBX+BortlQWGd32kCbV86JCnr6gGxAwr2H0w32+UZ2UvNrS9J8d7MIQkx&#10;XVm3Jb8h79zFQudn1Ok8bnb8G2YDfX0mFLbL3fh+Yvs/Zba36rxRBw5wDXYYDj89mm2O6rTYYXN5&#10;sXIzX/B94tuJ/VX8dLD4BrW5YhTCeHBQYv9Uh7RnM7MTXuHu4WBbNgW/3yhtjdTZ7qV07/+k2QVd&#10;6ESjfe4zUi6fmr09xuyol8z+Kv+HPWu+kD5QCL8smluU2FW9EjtQed77SdVfq8TvtglxVB/VAmBB&#10;klqlCg5brVRQqEyNE1tLEtGXs4L9DYw3MVbGmBRqZJNwivGXKQiWVbXF7eJ78Ad9rEa3DjPEUot9&#10;1tKXqZhvI8u6h3LfS/4qi0q6zP4eN0fqtRo/KqLPoDIhcoHU4vSkmKFSIzd6VN9Qn7FnAuJqNc7P&#10;YxgVT0VlaYZEn71ZysIkDhMxLHe5zOzs9EDYr2ebrc7kA+otaigTNlJzrxNohXTJFOgk6Iou5Zgy&#10;JllYSkOdNlWd3mP2lde5WVOWL7GFj/FTltM0NvvbyyHc2ZJEd2abHmljVpxyO0+dR8/gl90zmzG7&#10;f24adso7F7wb4i6LiIFj/T1O0uZxJ7aqyn9A5jBbKF/euG5UwMVVA03SMNhuKn7dT2X5kzqU4Cq/&#10;X+hVrq9gosvbggx5UJ0380Mc8vkTpZ8lcNvRrI9k2ZeXm0yjxLZ+MJ6WXX1UC4AFaLIqZl1mCmlI&#10;PAEjBtX1e3cxzQtjE9uUc+04HokZPwzjTo3MGvmm/ijZVYJSyYxDSQ/h5jkG6xnHijOeYrx6kmpG&#10;lXN23JKRwIK7c2FWSX6ZWeorBciS9Mj3Hq/qt0+QyGDPrOfl4ZCDUcv4yoLbmBxi0oO0KV1+IAIg&#10;pw7i3s9V9sxw01lRV9hTdvqNpJg5cbuYBBxJ0hR3CrNAmompWKfMzAvQ/iZp+LXxia3BuCidEk94&#10;gskUlc2jks4v4EIn4mbygzLzcktstXvNnpImsedrsmMPudKGfy9bfgsQPpJKXxZNkJS5Cp0NnVKM&#10;m/JXPR0kSXyxq6pQvrJP7DYmaAAeQAz/qksH6AslyY1MnZWgEFJ6lNcjcgt45c5wq1xWUV4mpofJ&#10;lqQ4Ntr3B8WVrof0dGOYnBKIXiPpvTqpFgALEIczUMG+vk0AyHIUX5KCVIE0BijG35HZaSxisr2k&#10;MleN8Jf4qcV+h6xUvMy5dxgYVo2vYzmnniwJcfz83qi2AHsKIm5obPym8YiRM2vpoj3SmBpIGz/J&#10;JpqlT/s+r3iQsCh/4qVeKPe48Blg4ZmWmwMgjV5l2bzYEEJJSuwhFlFfWBTympM3l+aYNQc0KAPi&#10;Awg8fhnCJx780bD1LazflKFTZBaf9DDjzMQN7xjicCAwez6dxClEPSfJre9ekX/5y/CjpO8VFd+Y&#10;eYU7XCS7v3GfssA4xB3CCLP/SKBl1Ve4sH5FgB5Jn/Igz/hnBcJFRfZhnhOtw5cAgHd+IrcIEiw/&#10;8s5chnJU3EilYVtp9VAtAOalxC8/D71WqOzIOL7cRBW/avPw2xsHTBF75AvM/iEJKbBAIabKT0EF&#10;SXwpyXoPKSxAiDgj06COi4nD4QvLhhgD+/ubigc1CSaF0WnI5FMSyCrkm0brC6X1zdMnQ2O4tMg6&#10;FzoQdSnR3wFnFpALVBwEMQCeJKlVpJbXT9cpur3KzBsc4KWOo9i9uaUosSe58pQTWgCGmG8MEqHy&#10;v0YL2ZN3gX0xgBMwrNYssRUekh1uI0DAN5Sb0rcyp7fQSThYpsYlSAGuVNHXfAy1MDH27PyQ8qOH&#10;DbBKEl/7PvFM5mah0nmDrw7l0nc6dHiUuAmD9EidviJz/mT+cvEjzFzSlX/8Rf8IAuKTQcVU8EBZ&#10;dTqxxyWZu2SssnPgRaCgzlSPf5dUHGXX6qD/LQAsMXaTf8wil4J97t8sleU3nKl3ELsOUAVheAAQ&#10;5hPDXKwec7TE/l0AA+xpBIAFANUgsTt82QNUkfRl3YS38PeyPgqTcRakPhoxDKOGssn9ZtN8zEYm&#10;9ZrLbJmP5VFaljyK+0rs2eGKkzPzyA9xkzcBwxYPmg1XY2jErWgAJEBDuaCaNQ0X3ITxpGxoVSYl&#10;LDtZE8NL7HXukkb9RqKgMQNWSgv3m3wx06zZF/pNnQDQSpsv9m5itpU6lDjWlZ+K1NDNNkDCZYsh&#10;Ei7hI7VJquc06HGqc7/PQyp45voExkFVTh/P4GJy2akTAGxdSqTOJN1tLlAeMTexK1HfWbLkAC17&#10;yu2CxNaUu7HFLsTS3zSp4aly/S2xLQF36oU8R35rmPi4JG4CH6T+/S8UvrVibSdjd6jQlAvgCSgJ&#10;1N715UslKRsCY3h+0xvlynpU4qZ8lbe9XkhsTnq0VTb+9I0/ehsxS35Rf1HBKVMMe9jFMy2GuaNq&#10;o/8BAIyFCsX3UNihmMsi2RdrRLmmPFKvuiCxAxm3QfSnwsVwp3QMR0lBHSeYrUpDAagay6hhHN4y&#10;sR/DOgGFUJF48vV/MJXZyZ3EqDAczCOzcwvGU4K9g4MHz5+sCXG6RUHCb/HZ4lw/YZnELR9JyqWR&#10;ELfyvZYae6tUgmK776nsB6ZMMJK+/k8S0OcVOM+vIpTNQ0kDpZNPAAkHyqrcGYd6Kz0k4heljWU9&#10;ddVZ1QW8JJFt+3jx2ftMUMUo2PX6LrH1kSpp7Ny5cr7Z2T3Ml71AbQQk63K0PWFLslxFjZlLmoL/&#10;Ir/hzxs3i7GVthWktr7tY2yhXM/g8nXGdrGX2UBSYOf0pJ3ipiQl1kd52AQpk3xjBED7vxxOm8Y+&#10;X7mFb4Hu/CSx1WKdSnqj03jSAaikXyj3twB6vtnuL4Ty8LiV9l0lEY/NjP8Vd+/GeZR3dUxS8Vf2&#10;tpL6F5Cf1iHblqqL/kcAMJwBN2puvP+1ooUW3PJvtCSXScUqqzyK8SS2H8tBxMj/SC/fDmEG+mJW&#10;Yk98HI6x5yTn7HrAyFTlUWJjJHl8k1lKwd8IiomdzLFNAuBtxHxhh1sMHyry3peTYX7KXK9ffpwh&#10;XcFwu9zXmfGjmObw+ybGxOitJa28FA8Mxdr/JHYMlyMJBHaSFDAr5yCBiuW7LAr+uVbya+UtrlkL&#10;4QbTU6Dx0AA1rI+KfFF49BOff+P+DKlcqz8uyS1nnZ+HkbfR8S3km/poIVC7v5/q9Ouw5i/Xvt/0&#10;IqsnSRwp8REfV8w1Zn0Eoo8NlOr3YWIf+TmHULBnvKvt1wLN/ok985mp7LN20T91OlISITxf0m6c&#10;6uvpQUV2n9LGPSLc0Ofkj+COC9rxn013NGb3fxHKBTX22fQCrGjHE/6Fn7I7eqDwDo+9rPwS93MK&#10;Z3qxUzeCG/yNmC0Nyss48hWU2GDV0xMC4Xv7m7Ubm9tWqo9qPABSwVeJWbZUL77GPQKjl7lLF5vC&#10;BRdswt8Pppn9622uXjTb8D6z83rSY7pVORQqp/f36vleF8NITdnllcT6T422si/WkIL7aDKNrQz6&#10;aLr5QZEsrVlfaeNinXCkfjCcGv131pQJhDZVb9s2s882mOfUAHZsbu5/G0lgz4/ge0UosSkLFZ/A&#10;dV35XVPlemy7wPgx7PFqaMcj5T2ASezc97KSBobDV/dhJ4vAcSul7W01atgdu/LyXR6xNIIF2htL&#10;2llDUsqh6oAoqywVCj98/3CaQBnJXXlb5YnEmo8IkmFMe2H/kXLtc91z3JaA8fPE6nEghcqt0buc&#10;oh3sQr6zbotTPrv0m/8M7y+rHFlKs5pU8S2V9ocVV7g7OJdSf8W+S/NQ/TA8s5HU/dUpt7cSv8ku&#10;ukUAOEvSrI+bit+a9glHm8Vw+oq3D3jFxA/mkual77JjCZt8eUuNfwoX8d8hcNv0MWkOAtfdxBNt&#10;JkYAzDU1i2okAMaxH8YeOOrc10uhViC6n2e2inowbtgvRMEmqGQu8rNuCpWFJQdSVw8WoGXGjAtS&#10;YneoB/eBZwZ7GfeQ2sU5dK9IKsC+OFNUkNx5WHKxOmM5HO2eDtKjVrBeCnvW2q3OGJLi9/Ea3Fys&#10;NEmywP45NWpPGwPblAtPqeDPl3u5jvn9u/swK4iaR94YS9L79mpwXEoE0/vFR4xvkQYG8qX6cBw8&#10;cXf6hmO79I064cnAv9S6K98PEJhmsgoUJIjtWfzNUhfSRb6lNrEW74tyLnvCf7vxks6YkGHGlDrj&#10;XWk7p0usr9xGWTn6WWVzCMDK+OctqhdUOr1vK7AY7+J55cP0NLm39MIoJhood4YW0jq91eu8bJr9&#10;W5EdxP5wVFQvNz3F65sLqCeL2ZEG/SoB1v9Rp4w/6v1gdS7EPXqOOlLGP2NbgR8bJXacOkYmxkIi&#10;S6YjlqXZJaj+qPa0McbKiQf136XMmks1UwJMAbD39ypExnqoUAbjMcxciSmOUmMMDF2Swjfszuws&#10;t1QojCq/PiMIg12RleQKEXtGV6DxOAAxCaKwUAdVyTBVuNClKpUb0n0Es5li0Lq3F4V8ET7jfTeY&#10;HavGekBrvSutvhCZWTcas9K96l1mF6tBbMS6LOxJE/6xF9Nt86R69XIk3KeGKU7KQY0szpT6bKUa&#10;3H86iukZp6Lc+aZ0+USH6mAlPRtIElwHcKSBECd2DOgDhgKr0DFVtlyie6mNUj0dmNN8e52ldX5S&#10;ZggiPwFQf46Hoapz8cF+0geQKC+fxF06eVXgsij4e04Stk++0GlQX6QNoFI93vYRbmIHUFGKPKxO&#10;RyC1FUekKa11WSqjevaJEtUpnVGQxAoTB+n6Oj2WyXi56R2+FyDt9XJiJyD5wc+klzrNjAWana06&#10;9V0/1Lnzkwz5o07l/sPMSeX5KOw/98kmAZ6nGX7id1OzQ6Q1FfZb/VRDVeBQaE8NTSuF3jY2VBha&#10;oISonX8ANXz7pUg9M8sWADD8pP4dZMTEzw4vm1m7TpI7evp03ZX7R3UQQ60kxhnDBSbEVYXGxF7I&#10;3SVt+SwcvS4MFxt7OrjuDAgT5dg5U7EcwZdT6B3pizRFhpW/+nI3NN21UIgaC2BDQwt+vbHgnwZC&#10;uGo4AK9/9/BliAv3NCqXiEO5hLKVHWCp8mrtEyWVJcoxvF3ZV+EhPdBAyTNxY/SNLVhl1Ro30nl5&#10;eiNP/WHIkwAcfiKiytZYSFxQL13q9nqRgS8ok0u5zCq4qRzJfdrZfzo9DRfpKZYpRuleRc/h5dTp&#10;VVx1Soeqcgv1ktZrmncvT+ww1LXS73WHPTyV1nsmXgx1eoXZI77DJ1/ewvfn6FDpGOBLhem8Stlc&#10;ZrbNE9I4fHy4ZlKNBsC245VApu5haFWIVygMp4Z2kNTY/I0hFDZ/T+TmM6QBMRZ+vTHBDAKebpPc&#10;WR4KcX86Q3HB7PSSVKaAwP3L74b3xfEwKD4rSqHXPxhJ5QKlKYaLQSVWfNu9bLYp25YENKFHDXmv&#10;q9/1bimy/TuoUQBMArywFk52MLM6i80eTWx6OgsdKZvCkLd7BylM1jgyGI5fypXGp/xupx57e8VP&#10;7+/SZQRApctPpFGZrkR5ANIxXfjntzqH7GxrZSn4YR+ur8VTPYfFznqSNkmAR7YqO1xmzrfjmgAk&#10;Php8Wm+uDiv9PTMX8lSNHmM9m8oNadkbOOv4kFRVj1e9jwuFXeHgizucKglwk8cFJKi/1GVMu/Ky&#10;/j1SY32csTA9wuEPqKBIvpQZIEcZXGO23uMSBhjHpoODx5xn5IZ3tYcze5ntqXp3rYC6dKP3tNwK&#10;12n4xiEeDqLqvOFDrzfiV3r2fi5OxtRMqpljgOnf6WIKJj/o2ShgVAPfdyumYDlCcBkLt/Sz0wS5&#10;RYJEkqN3gwEaqlcSSMxMZ02zIQBLqVQnWqxe60gmIIgbIEQyQ2KTenZF/2wcQZ6Iv8un6P75YQoL&#10;cEbaAWRZatNUjPqs1J3FiXWcqG+kmwYBCAIwZxfZsS1DXJf10W+WE9Dz0kEAaI0SuyqzqDVQSGH8&#10;Fr6zKX591Fj8Ey5G+ULlZ9HrFzP1m46CtNFIAMqGie/CYObugSH6Tbyo4NQJ6Ve5sn1vURV6+5C+&#10;QEMV90pIHoz7ki7C5l3g380BrCxK7B52HaBCK33ewCkbpZ3dOUFjqGj6clMV3piV3uBehceSJ6Rg&#10;0nauWT3xBxKcu6to8O4wOg7v17MFkbDhWSRByvisxM7pVH6g38w325itmYwBorUAzLQVSWUM90xa&#10;YLYafMQyFNKNaWy24f2JLVTcPb7VbzoODOWG/dmJ7SP1mbH4/BTSzdbNw5gQI+3y5x0naRd/3e1X&#10;pdZcqrESYGS/ITPNDn5VjRPJT8y8haSvBwdngSr7hEKFhE/he4thZn9iA7oadz1Vzt/UELgWMePW&#10;Kb5HE8LneKl/+DpAGRq7GP2kton9TCOnMVWqQQUKOQv+7vmwyNaOKoqkpy3uK7L3vwt2nMp3t6Qh&#10;X5OmfK8oEDr+7cS+9yvMwnmBp0oa4wxBH49T2o5tHTa9hzTFdOV7st5N5cJuE3p9Met6Kt8Ww7P2&#10;jHdt+YDsVG6carJXC7NBkopjOLd/qMYDGMh+RTWy494Kp41E/5WnrF+O1d+S4+2RQJS+NVVG9w+q&#10;SLjhzuPr1Qmwj5uj8Un7P8U/bOeK/mP5l03RTXTHs8h6TCqyHVgMzfiY0raewOIVn30v6b4syu+e&#10;k2ZYw1gvrU/iOPR1AW/5M3aisORm/xfREuRf+d72QU5sCXYQbWFDwIm0C2Q3lbTWOUcTekwd22aU&#10;u8p7BQHo4ZIah88KaSyYgrQNUPcnSGDwyTEJK+tIar+uX6iPGH9NpBoMgDxiwUmUbqeKUYW1doAI&#10;36JBKuG0Du50yK4TzLrrMU1+1SB2VG8WBL9cN6xvUkVL8gibunNNkYvvn0w3SZOJfZYZ4Ff6eKRA&#10;OV5S09AfJVX6pka3KEjZRcjBfKM4e04K105yU1zWf3i/kot2xMx7CngzlON/sNLUdWJxcIp2GNaN&#10;Df1J6mFR7DSy5iel913F20V5mxjXIeaE/aLCZanHepJKp+A9/R7Nq0ipAs792mbtPH/+XhXK+puh&#10;OuEO2W7fkIf0Y4UopOMBTvKRGrbxS/Gu5TR96b/cuPIRDfoL1ekMZ5joPphZAqo+6kC6Kf8Ti4F+&#10;NGUTB8pyYtCEDL8V98UxaJ2lvXw0rTLTKoRAt1kUlgCprXSPUmmOoVPvrjLtKcPssFP64IX2hfq7&#10;u8As64+/GUdZ0qdcXsb8i2PK1PE84kdlRVNzqeaOAablNlnce14X8zWAFOzuT5v18NN9Q+FyQvK+&#10;aqAr38FpJGa7PWXWOz01GeqtCuWSdfzWV+90+jvFb/G/U1IWJwLjf627zE7uoMbuLUZV7pVbmuJX&#10;Fnz+643EVhOzcZvbNpIMnkkH2t1/xmVFKfqFEntaEtnWjwUpZnUx5cW9iq/bKkxFvrCaMbM1lKf6&#10;6o23f0ThZQazY9ryhRW+9VS57c4k0q2SKFRunE49KZU+MW98ndhfmxe5tEDaLuiWXTPmTqqNEntt&#10;tPm2POp8RaWfU5ozuyUKAnSwp+5PUWeztqRb+GUL1el9nwa7rKksZf08+XmRbae6qC9+W/Nus2Mk&#10;1dNJVS3cXAqdaYOOagdoDZLC9n7WMnuzy6rvCGLt1RHuzlIZldsq4ulGnWh/+fyk5J+DPcunrhtQ&#10;ZOshQUor2O7RxJ5Nr1GtyVRDATAQhXrAy2pkjMPdwBignueara0GN0UVA+Ns3kzfGPNhDI31aOeZ&#10;rXe/eldJZQwss93HlwekKjTbm47wcbRw2KmPnWHPmA5jL02lSgoEf0vBr1BjmSUg2u2F4N5VtXQt&#10;HON2bcemfgoAaGGK7qWOIsGgnqJ6o7YwHtawyI4W4C7KHH2Un1gQuxeg7+snZcgb6w2V1xfLVdc4&#10;KVoNlDFTHwOUEUMzvnhUq2D/Fnte2aNM2aHyEL7K4bj2YTwof7jLgwIw+/gTdUmdM5altHNIafGd&#10;ESUp7Gn9B5MBjGXFcmMc7SI29C9JvoK/F0YqLMJl7Jf6RBVtkthfGPfNTKpVjWbK/+7wI3WuTimO&#10;AXJxVtjrWyj94Xt3aSH1GOemTqlzL7ci+4860dAWSvuNAgLl2ohzEmmHlBn8yljihdIiMsMqNZNq&#10;5iRIWuBUXGZAmFkpZqcYIL/J7P/elOTGYQTYqcIyyzGYMRSTbfe8AIoTMKgQNYTM7BQVK6Y4uFNi&#10;67Can/E395s+ca/G/Z7PfEH5K49dGD5Oo7DCLK7iZpBZDH2k4g3+8vstTMEPm/a3Zk0YA/kK02dZ&#10;mRX0caHy7/1oB0CJ+Xxpg+dLfn1WzmynR80WRIbOw9j8Yr+zg7nK0mc7MSq3FfX7bwI5P6qLciJM&#10;nzGUoUGrE+qXKbflT4yh7cTs+SVFYeZY6fI6p9zEJ+ylDTnMl8bEXqdDBPQBfJWb81Q6m7nz44xn&#10;BXeVoSh5sROFMDgQIM7Ser3SKV9Q5Nsol4Saf6lwAD+WL6m+6hE2ZSAw56TykO5CcajTTzcc+Owx&#10;9Y1/yk3pG+BrZkv7j3nryyww444IIal/z5uEkYNfDOPZNZVqKACGJ1u7HACZlUoL1RkHoKFyAS8V&#10;fFz3FBqjvtHwmZbHHRJKyszeGFgagD29HE+kBOwJG7/0nOq9XnNJSRQTU4wSu7KfwiVtKUg4UNBg&#10;JAHuoR49jg9WnsJe1NWYYABUYroIH6lL0mZHqSpl0XOSViKAuT/l2/OufG16dxj7C2krHQ5rFHd9&#10;WW5ZBhPBF+Nlqe8YpSsskUnteFJuynvLJWzIS0Kj5ihd9ygtarShQ0wNnaYk9KfLOr1Y9CB7nzPA&#10;n/pNy23b+9mWiauq5C/so92SsJD6qA/qlXKTukmc5Z0HWB5dwy2DksDCwvjIM3wzO/C5yIuF42BZ&#10;mfNz5DWeHN2lTvjRz3FRyG+6g4WJGwSNlF88byq37Z5M0g63ZlLNHQOUcQmQHhkV03tjKkVGQHCY&#10;pJTd2E1BwbMuC2CjkVJp8rPn62aHdNY3erGbJRFQMYAkDKgwGg8w25SlIGq0UVpwwIAJxJSfxl0D&#10;eSs+sVdRtXALGADKpA1QlYp9yjvBTX6/ZZA7L7I5Uq+3YzsYy2AAnBg+y3CU38E/ueuC1HGs/CIN&#10;SGpzfyqbsDJfZSbJMi4HyZ+6xM7iAAaWU6gc3D9G8a4u8Dy7H0toZIeaSZiy87BR7dQhDSwgLSwP&#10;+lnA7kfSA2IAMvUNT1BuNxbZh+UsVWk5Rm7hN6/TNO8AShOzXZuVvMynohT8sDzoL4xLIpmn5eZp&#10;g39VL53L6dTKo6dZVkW+UWM9bKUfcD3H7Kx2Md354gjfT25DPuU+kzYZjh0TDw2QhJfPb5QAP50h&#10;t0iAfkp48O880TCxQ18OLmsq1WgAXFBUZIe+ScXIXFUUKlcAw6QDPeq0RYn9GTU4Xfvk4KhKZJ3f&#10;tF8Sm7rIbM3/yt9FqhBfEyajsE5IZ1TfROWJZ8sBNIjw8t84vV8Ckx8mEt9P6+NsMI2PAcrAgJea&#10;dckcCprPb1mU9fcmN67RcGmQhE0axVBHt46naBSmuQKCw5gJpNwAfCRJSQL1FAaz2Zl4Cki3H05N&#10;D8AERImbTuTsxI56O9hzfNMalFcEaPKvuDjMIbtvtHroDcqN/ahRcyDvApjT3il5OkppWiCQOoyr&#10;CBqJZ1xtlqFOBVphj3VV8ib3aYfjZ/LRUQCChE0axc/7vxL2Zy8JzWT88g2lnXE41GqkXqV9A0ly&#10;cYVAIV6m02UM0MGYsWLaAe3ibPPj3QqVWwRAzMXv4ldhwC/whNpcPfFe0AiK+6tJVDNVYAosZRoq&#10;9rL3E9tQ0tpqEun3F+h0+ia4w567O/77UWL1H1CBP5jYDZJQOOIpFDpLGcwa9VRGJb3UlZs7PhGz&#10;ZGZSw57gozrIXmGv0yyx54YntjCzmDc+i1Mco2TZzNldzdZ/UKAsCXKPFmatJH3FsAv5L0zRffD7&#10;hgB6F0kNq4iJN3uU3Qa5RySVRewHDpcYbfQAJ4OY7fscwBzsyqYQPvuwmRBYWyolk0qndggnxER7&#10;Fiw3plwlxWzTQhLxiNyFxtU15kPcnLKT2LEdBWKSAFd/IrFnVKcccEu6QgpjOktS6FgvfzexjcVv&#10;q0gKYlaUiZVon99fWST3mXJhgsx8dn0lhc3hqpf0zjngdoko3N3BAvtNpHaiwl7yntnIudmhmMIA&#10;GEwH8ce+ktg4SWbDhxJrqvr9IWfFRGnK+mW9Hzu3duTKAgHgKeIXbsAr7LdmUA2VAEtSOOOM/ZCZ&#10;o4H8Ed7fl8RS/16zFe4361Zs2054f0wNgLHAemrIA1y1jRTsG4lRUJk2ljQ5O4dZIXZltBtt9sxg&#10;qZaS7BYWsw+GVfikzZeELWWCqdnbizSboTQNc2TXXj3s80MSa6M0hvhjugKx5Oer2ZRbZYme32z0&#10;XFOHEr5A2UaU2P3sCLlRarWAMl796EnTk8Mi2kqlbKFy6yDJ52fHxJi2GEY+CvachvPWcLMXPjf7&#10;JHPyT9Yvahf5fvlL8zMDs2GG94vUETIksfaTSj9nNWX8RndlEw2fo6RKlyln9Zm9Jonwxc9LqPzR&#10;SSkqbkGYn/9E3fA9dhbBDeNl3Pny7BCztpJmZztwQ8Geo+85T/A55Z21gj6c63bBfC8w3QpVW/z8&#10;Wkb6Sg2Pcgg+gV/CVZ+Rgn8W33cYpzr9LLGWo7ihLyds5QPNZA9m0SWBXueHQ0RTc+l/BABLUizU&#10;xFpI8liNAVtUnWvNVlLFP5GjrtzyYWIroPqiclwjKe++MOUPsZTlCMY+EPlR+aSecElLPJx0ilTs&#10;3Z+TP1RBVAuJ+Ie2kr9UXSksSSxLCnGytWlfjrRC7UBNk4r7z5cT+7HwvqWlQCHu+ZKQz0PlQdVi&#10;WELltqckpe98naDAWq1oT4YHUKdSFXK/F63EouFc0m//FKSVJ1WnK/nkgPyr3DlV+SE1+Oj3SYFi&#10;PdTutF7WlPTd3nc0hLG20znsgXRRp6rbLR4LS3vcf0DoSlKMWxK+QGl1xrsYdoEnlPew3SvrpnIU&#10;/bCLJ7GD31S4HB2f5n0vSYtxwTJ3MW/DygXq/HxJuMp/A0laASMT+0CCwFbKq6uhMivdZHbPoCUb&#10;log8PlFp8HugWcLj/JbYn58VH3rawrKzPVmGQ72wMkPlfkrnbFupqfQ/CICxQCX1jBcTsGSBsQup&#10;Yj4R4lP3Zl2/TawP0/P8FvD5rBsDs2KeLR8xmyxmuxjJjzWANDYmGhg4V8WeqQbEzWwOjozD0dBv&#10;U1yArBizQVdYqnjPvTwoMiOxH8lxWQCAz2QrnaSR8ctuyzI9IewruK8kLhdhwBxAENhxqOpYSYtn&#10;c1K02+s7aSONTRP7z1vhJJySlPvlA0nw3llRb4zhMZ50eVjQ3PN78zpdkTB9jzRuZC6TpCd1cvic&#10;xF5g5QBjkyoPn5yizlWn2zbLPcKsdBrKpFTi5rSZ1Zm4IHzSRtikQ/F38WGZSoaboeCvCUdWqSPz&#10;ciXstNwuUJ1y+vJeHFIBAMGn5B2wEX++JBUdcNwS1ZdxRdoC9YL9Zblb9SpP8Bzq7SEsKSNu0sTE&#10;EGlU3IeJD8erY2vIxBmgTX0woYh9U8u5j7lm0v8oAAZzGiBALwxTAnBIgiljrPRAYmugClARfKNS&#10;MICdGscGz8o9yxFk7+BIY8EdQCIpcQ3W4dEQxWxhmYveMTQ2McDUdLfI8qUQH2OPfj8tA+rkifTB&#10;8AKNNe8rrrIuXQoTMOGO2DRuypyyo1zVaNdgYTpLIPTbZ1IpWy83szVkPyHolHkofL9toNwC7L7M&#10;Rk/i4F31sqLqdCUuZGfWH4AgbrfXU53cmk+YrcqBAEj8KU+4GyQidV5t4kxrpaXA4P6OjxUOC4WZ&#10;YIB3yCcNXp1qU4F+dFd5Cov61xSIM4Hj5UbYGElTK+j3RkhXgA/gpzx5mcKv6mRWfjyxVR5RBw2/&#10;qqy8zMk79o0TO1ySW9XTVmTjxU8rp0tiQtx6Jw7KQZL2Wk+b6ka/KXdPuwzxS1L86zNSq6skdS8f&#10;+t8DwExZJnYShziqsXiFAAAUPk9ADAOTiEHDMhXcyCBRAIq802ixp7LcXu80JvxRuWKouneIsWIj&#10;x50YdBX5n5iZEFj+xAZ1GgUN2/MGM8LsSi93xA4r5+y4JSHGYDfjEAV1BN5AvdwVP+VGA6WhUMZK&#10;j5c5afNyU9pU3pnLyUtR+HYNY3dI5Q5gOWHfkkr7SJv67fmNcfOOdE598u51LkNjJW7SJYBkqYjH&#10;ky/6cimxy/3CoxC+p42wyaskIbZQRndVIU4vrwffOc/F8PUO4MGL5JXOmrIgXsqVMiJ+yhnw44pN&#10;z3P45k+1jwOfT/MNVSJ5wWnY5075eUeiOg/tKU0LO6BIA3FRL2m5O29caradOkQ/PKSG0v/oGCCU&#10;2E1cMxiP/6HQMQCfGudFUm+v4WgkVIIcKY/p/fqqsCdHJbYTS2jU2KhIbyhUpCSb7Z9J7L4vEluL&#10;HQ8wPPb0aqg955rt0iLOFEezvCjEN1dxb/Wo0sVYDAxHw4EZlba/Km2/ZAbOlzahECX2dxZKxzVj&#10;NAgarFTBDR9J7J7PzbZtQbmH76FzotwS2+aheIlPyTKL3zhcU2Eh1QNa+CVv1Kka4Pl9pWpxKCkN&#10;kTrFDgP4XSMJbbCAqKveGUNTXXJXs8evOq0vIBnh4AuVjL9i1GacwkIK8iEV4tZvxhql6j0yBBeV&#10;DzcIR+InlcvulKvUSD9ijLABOKmdHOX1zOj0egfiBwyJH8AX/57ZPbGrub6BIQeVRSZtdEaqp4tl&#10;TxxVSJ0bjo7b+H6BqyTd0OEqfKRytY0NHk7s4eGJ7cJYOeVOnaOd0JbYPpnZhVIz6X94DND84E8u&#10;SWKcxA9OZbxO7we9gW0Yu9hNIrh/pyeFQcQwl78b7DuNl1SSSgd+vwMNSw339ZEhDtbirUjPKpXa&#10;9yGL+VYTA/TKHKwZzfKg3LjCThUf4wEEybsaYT2lnZNdlh2FNAycktjaMHksdwBLDfWl9HLvVipX&#10;X4tH2uiAsJcEGC5tKpS+YDd9EWfQqbExFoYkSPjnCAReDItYwPa9X1R4fm6e7NirKymnoaugZl9J&#10;Ol4ZiYlz76j3CxWW3F6T1rmbKqlkgZ9OZMsYaXJpl/fE9lXjn5FOBlSeQqfC851xkgKRtJjkIA6G&#10;ApTHjumVn3ejgl+j/KBqws8CnE3vDde34v8cliXhFyDCv/K97VPmZzxm46ksBb/NWUlBR0P4gDD1&#10;ozp9NZ1pfoGOCztPu0zTIltVAM1hJDWZ/qclQMy0xYmdJfVjy3vCWYEnv5PYlHgqieiHX4rs8FbK&#10;KIwlSeIqSY3ZgXhV0OTE1veZM6m26llfkGSYJQa3E9skHZvZTOL8AL+drLib0qRv+T5nKJ9/nmV5&#10;KmmfWGs1mL2fkkp6j9meT4R7issOY+nRRzMS+5ckli0U918eDmfJ5abxRXUiuz1utomAcu8nY0Mp&#10;j4Ib6pSTSLaXBL7FvWbHtOQ6yGgfzp47rXWRba6wt5f9Ne8VP+aMyZKDni2yrQQOO6ruOPGn2JRV&#10;3qSU/Fj8d1z7yXKfq1HTUcfFU0e1Z2thsKsapX7du0BwogBVmsnm4uddJF1x+VXGjczT6mT8RG51&#10;fn9W5z40c+tbWMJymcpiO5Xb5pJ+j5b0NbIY+AV3pZ+FCPtYcmYvSyDYU/y2icp1V2kgnBkZKITf&#10;7MvE/vqoyl08sa80kR7l7L2uCfQ/DIC5FBZMZxmxuHmJFfgcp6VK+yg94NGtUvv9UZvUmDbkftuU&#10;0UOTCe9HcD2k1Il/5+wQiebzWWGm6/wuib0o8AzrFGV45CP/zp/AWB3E8BdIRblCjPtxmdvvSlJw&#10;A9P/qHzHdXgV87v0iH3FxZaMZSicNMx5et4fZdKlp59mU1Z6wzdU/bBvGcp1Hwz1HfbnBgqNPL4F&#10;npiX1mf5lA139M/hRsAmHVlmZWnZQsH+i7lFtiKdpniqRXpZfHFTnHJ5iV0Vr30tfulsdrM64whQ&#10;uQYw54zKnzNpl0nfKY8N0HqkiVzuy29yyxJKbE6m3OL3rIHfmnYtsst7F9n7xQAKY9ZSIHdJN/F0&#10;X7Nh6XhtsAn8ynmb1OmCjJ9ooFDnnIsZdivl2oXrSq/sk9iF3cJOp6ptLVy69L8PgM4YkWKBBrNI&#10;dpdJ9VkfCY5xE6mxWz8aFuZizy6So1omtoJ6VB/XkP2fnzYbkkp5X4sBDniFiQXZ3SF3t5qdLBVo&#10;nje6xN4S4K3GOBgTAoj9V0oqUq/LnbvBRW7aAkVJYrYYnNXyQe0O/utLtWn2RfRT2m8uZW15C40g&#10;X3zLnogzX7xLOy0xf7nhFo8jWwK57nLfy6Nw0MQGdJao19Sp6vbQt8Oic+zf+NpsG85ohCduNx8K&#10;uG5A4cacTXORTVNPwFFsPq7MbLLMuuK7cHVkrolU/Du7c3aVZOVjroqf3SQntubYt9RtBjBzid9F&#10;nr5GHJjApAX8pnzVvU78Njj44d857J1nC5zzs9lat0pyd42opIHCezZ/Mplj2nK+uTG7f5D5OKyH&#10;TdkqniNUrrMWRz/VQ//jAFi6oHOfT3ypDDJGxNICxvAY5ztfkp4Asd8MsxM49olJFBZuMuDMmE4T&#10;VUxbs24/mO32Ov71jUF4GB6wuiCx08UofdSb7cAyG/0mbGdK7BsmdvOAmISYllwKab2awfxzgx+f&#10;TSN9iqvudUX2oe8uKI9yww5hLn+K8ZYf9/zFM2zq/BE2fEYP++D7163/dy9aj/FPWIdR91uX0Y9Y&#10;v29fscFTO9oI2U+c84H9/Ovk1GdJUlwFo8u1iO+hiVaE2H3CGK/XObPN8EQ67nVOj8QGSO3f6KHw&#10;2+srdn5y39rPgCwdU+zw+Me2SR+bJEz4BX4U/7BgeYTP3GfDyABL+Om7LjYlbsYFARImShjWaZzY&#10;WZk92FDqL/72R3q+JMAH+BI3aRfAc5BvT0mC93CpEusbmdTBnjiaJra+4sxes5B98BJei38PD1Kj&#10;N/+R2JCfFBZDBnQoSrefWMPa3fMsXeBeffT/iQqcpcg4DFjvzYEAVDoV6lKeMgzjUhks5YABb06l&#10;PxmfwqfiGeDHAIxUFt999iv1A5NwX0acDeM74zK8X2y2/4shJSkHlCLUoD1ZtMpaOm4WIxyfydV7&#10;k8TucwCtXsaoCFHWMZUlU/vrb3Nt9IwB1mb47XbvgH/Ypb23soZd69tJ7evYUe1k9DzynTr277Z1&#10;7DD9PkLvx+rbyR3qSBKpY5d128Tu6ru/vfLF+fbxpNY2/edxacglqFjE+cqsouWY2EOAAB1iOgvr&#10;KweoWzpGJh4eLgr1r3pyO+oMt6pHLl4vHH9Qx7eAp8SPcZ0cs9QBaMxeKuf05J7fyi3SGbwLr5Eu&#10;APrqxFZVuN+mEyFZkyVqCU3GJy9oC/h13pUhXw/IkBfCdrvUMGkoifFVSb1VIk9GYndzzBgdBYIC&#10;8ShsFxhUFvspXVnwXv70/x0ARmKb4j4AIAXvABiYzhnOmVlP3m8qylSKS3kOgHrnPD56WCoN8EMy&#10;wA1LD+jBAVCF60tj8A9TwpAXmh3wYmTCfBUbxoH2AgCRNPBH2mgcNC716PdIpcrvt4ZT8rsNm9LN&#10;3hh6nV3ba0c7ubXA7W2BnUDt5I517DSZM2TO7lrHTu+i3wK8s7uF32cL9M6SOb1THTtRoHi8QBGA&#10;PKxVHTu6jUCx3Tr20MDD7b0JT9ushX7EcQ4tjfJK7GHuX0Eq9zqVoaFiAAbqPfJMXKaC4V2S01kO&#10;gCGcfMRSki3gE0lBEQC9kyVcSVqvDC87/T0cAOVWvFtP8bp/+PWqsBX02wVxLLA0OQCyxMaFAfnD&#10;P2mnw2WVA0NEAKJrOsHe8047Eehm1k9WiqIfAFDhIP3B3x628o8gom/7vBS38lUP/X8GgNlCxzzM&#10;bfksxaCSkeLo8QQ6692T2ECpMxz14+pMVHdYPiEAO/jtcAXjn57W78vECKo4H/OBWcXsR76T2LtS&#10;gbdpJnuWaiDW4594Gphdn9n+k298I9hd3E3SBMtIxHQOojQkGFSqwbuZZTb/G7Rw8Y/27vgn7fb3&#10;DrRTACyZ4wRgpwrMTgfUOtZ1YMMAgmcJ8M6RAQzPEtgdJaD8l96PkJ9j9ftkuTu5a107pXNdO1Xm&#10;eKREuTlQQPh3Pc/puqa98uX5Nm7WB2kKAmXl0apQYoNVpysAAnSa8AoAwVo6SXgndkzsPdmvyYGr&#10;jN9R3w5Aego0y1viw78TuNiLJUFxi2AKnnXV0bLYuCxiPzA33cGfflAtnTrALB7iNOcoRQWVuyQl&#10;9vhQuUXFvSbHP+rwtYl1/i5dU0tbUdq8sydtUrfXRLrMHCZRcQp1EfwMZiE1S7aQfhEmKDuGi5T2&#10;u/y+leqj/08lwFD4c6V2HMF2OXofGFu9ZT0VfLy46MtZiW10vwqBRb1UfkMZVRK3tGHPUVl+yYv8&#10;1QXc1BB2bp74iRzYP8Ex5DAV4zqsi2oke0l232XUkXwU7GBov8OB9Wz49TSYXeV3Dpflv+bQ77/P&#10;s77jH7dr3t/e/tWyjh0uie1UAduZkvgadIqglwU/zBkCxBOQ7AA7ubug+wb28MdH21sjrrZe4x+0&#10;z39obaN/6mdjZw20sTM/lPnAPp/8pnUfc4c999kZducH+9qpHVeyQ98ScCrOZp+eZpNm+SrkpUCJ&#10;NReQrQiv0GABKoHhn59hYivUCQcfOHCgBTBEIn45uV08zy9fnelbOg7IpUXbNVPHJz5xIGws/5Kw&#10;HvaJr3x+cynx8ytXQ3KCH0njRWY7id++npc6ycRVksIpRse1VXx0uvAbTwH3Be/ivsh+lhj2zzf1&#10;Xfl1iVfpWkF5fCYj/eULtywKoB/pxgEKW+l24CPtapP/fNXsp7BEoNqohgJgWuBemVG0D+N6gaJd&#10;eRT8PYBqIylrCzHLx360UtaMmpvYQx8ldmWPxO7oI8kuvVEu9mCsOdv3LfkXUzAQPvf3mJ7wZJ3g&#10;LfJ3effEHh0UDmkN9uUTywlafJ7Y9b2CeXt0GD7O+g/PhRlBMthVKOtLiXKZOJsusyFT37Lr++xi&#10;J0oii+otkl4DqbRnSXo7vUtdO8PBL2tOEeAdI7W3aZ+NrfngM+2T71rZzF8KTXYUot9s2twxNnRK&#10;B3vjy0vs4s5b2qnvrGUvfXm5LfjVF8WlVNlCiu4T+2KW2VbsZlGnd2K3xOalu35CWRRZ24lhrzlS&#10;4n3SMoLf3PiCRBaqLfXrlRauwnz4kyLnt9vfE79Fab/cSg3uRs1LbD+Or5cqfmY3Sw94iBTTWJzC&#10;twCCLwvQrlbcV4tfXxvBta/BBfkizXeoLSD9bfdM2J6X2/4iFces6KYk6bt7if4kQattbchecWlU&#10;F/St6gnbS5dqMABCoVJeHZnYoVJXOW6HqyErs7Kd8yAfUA/L2MamTyXWI3NlZvSb+x4p62akAPJA&#10;pEj1vOd0N5uYOWigJGNk/WS/VYRK+sn+HiwGPK+n2W7Pc/qLWTvfEZDrdtlTbDyRFi2eZS8OamIn&#10;AWapmnuWwO4sqapnCABP0/fTeOrb2d3rWqNuUmPl5kiZpv03sTaDr7Wp332Zhrbk9HvRrzbqx/fs&#10;uUGN7cEBB9pn37RMbSpLMY/qJKcn9iek85sTO7VLYjNyLpsH1jqo01uZY6nEU7d/wtrPaC9VVZLi&#10;nR8mtv+b6jhfTuzejxO/4iD6zxoovovLKwSAQZ38Gx2yQOqcXmZT/Ew+KH2mQJtL2TrMNZF/ofCN&#10;swdvVX7I13bPmw2YlrWD+k9O1KkltofK5ug2jEtGu2BfinLSQkvuLlV7Q7afSv0+X0IDl38V9Luc&#10;qGZLgCq0S9RL+jgdqiaDwFIVN38493TiwsSdwn99Vplk7IHxO8Rvific+BvD92eG+Xjn4X/spa/E&#10;6MwASh3y2WGlYa07zO8iDg55pE9R7PMrSlmv8SUb7sBpRbYGY0xMlDDOxPNis/vEoFn3y4Fyovp2&#10;zhC7qcfudtzbdewUgV+Q8KKaKyMQdDVX5sz2ehcIntK9jh3do47d0W1v63DREdZ/939az532tB97&#10;fWC/zUkPEKwUxY6vdBlMnjvc3h/5hA39pr398uvs9GtFKYR6Y3+VM3zGkAc8czGn34SOEDdXcyAC&#10;Y4CoiYwPije5pgDiMFPW6bmKeYVUXcZ0G+deY1DaOPDl8FBZ9MBnbJVT2KjnpO1ys83uVUdZzgL6&#10;8JX8Fe+0A+jyrcjGzDX7PybmpPr6KS9MACr8V1wFNus6KbH6tAWGilBlGYsUX4adU9kwSxN5L7IG&#10;vsZQJpar2tJOzcRTPrRQfVSjAXDIDCUQ0GL6X+pGZuBXTNdQvV95dAPjDj7oLMPME4O7TFqocr/I&#10;aEuKK/x3Eygc8MgAsA+IMyCMXyYrzk8EqlxzGF1Hn7Fhpj8rQSWd//K7JAjUHNYwArwMyDNwrHzX&#10;vyGxcS4BLw/KxvPxN69Zw67r+AQHkxhnStU9LYIf0l/6Hr7VsQbv1LVj5PbMnqta6+7n2tRXu9rY&#10;qx+0l+rUcdN7t/1t8mudbdHU7A1PlctVprRFvGV/zVs41Rb84hdhVIrekzrqe21p4JQ3dc4EmRor&#10;BxXcJzBYldlSxgCx450lUQKKWwcl1phDYgE9AaPzKvXGejeFx13KGaog4OUSB+Cuyvif0pI5cQVA&#10;Etj+/Y04PCRTKOi8VqkfmYvYR8w4NPllhhmeF8jt2Fyd7tDENmIGnHzzncmhNC2rKo9Zrag4hRoK&#10;qq+3YS+3tB0yDqi2eXX/4La6qEarwM2ZuaK3BQTSpSY+GyuG2kbqLFuG8lOw+wub5nOY1Ze7AIb6&#10;1tp3gxSmnhLXHfxYJ5guC/ApfPV6qyqMSRkJtOxwKk/hbLjVmXyhcZHnGDeD7sp7V6lgy45yJYVA&#10;fcY+5hMXJ0jqO1PgdmpngZ9UW5/hTQHvDIEgy1ji5McxberYRb22ti8ntbUF3b5gJbSH9eGJp9vL&#10;AsBXZQadfq5Na/ueFf0a7MpXA5ctPTZYZc6hnjTwWOcYJCL4Bv5J1wFm7DAA0Z0CTr4j3URexQAY&#10;l5pdIIBZEl7pwQ2JqeTnS6YUr4OgBASOQAudYm6nUFEKtb0Hp4ujKeXku64fPca74gGwAHXsaU88&#10;+SaJ8BPXiEqSvqWgfBsTR3QMdAgqG+dnwlX72tOXjFUf1WgJ8EVOPEHk5lpLChyGohBVmBy/k1/h&#10;DH7ZCrkXiz8BMUDTC15PZu/0rUM5p6a8NzlUkFcyDA1D8FRvv5qYcHJ6bP7SpZD2SQs44VjxIz2Q&#10;ZuJlbSJqidQItkQtO6IRZcPv+vUDdoTAjKUpDVBxHfSC1BfB73SWs/QQAErlPU2q73Ht61ijTpvY&#10;t/OH2++ffWsLJ3yfhma2aPIM67jR1vaKALDlKqvZ6FsfsVn9/eLZYvEuf0rsUQCQnRY56wAzDV0g&#10;uP7z2MlEKQk7GvK1Zus1T2xlpCQ0FuoMewxhXVZkVy7hycjs282okAJAX5/oS1nEjyxVSTdkV74T&#10;CfV98KtKJ0NNMd2YG81WkIq9Fmo9vOeCiL5HAKQtSUv5bFq+OLP5fUzVG9cBxjWQcR3g/n5Ya/VR&#10;jQTA0BAS+0aS0DqAVxP1rvTA9KYSuxGd7/+sUMHFgk+suVQWZ2gBmZ/5R+/cOPGTiVEpyiLuC/Hz&#10;AlkuoIr2tUsAUsPETnoH8A3xL91GG9LNQukG7Ns8V4YGRaNjSYbi3uzBeDPcsqJs2L3GP2FHCvxO&#10;6iWJTxLg6UxwpACYHf8L5jSpxSd0rWtHCwzP7ba6ffPrZx7GnMEjbP44v7AjQ9O697E366zoINh5&#10;qx3s26fesnlfjU9tq4+42GoN6pkxPKQ6wIuGL367sLtUPfEM94uwc8PtUjURAPxsptkr3BUNf6Lu&#10;OVDK+FbLxPrlBYmK04+/mm11n8JiqRZpSwUBrtVsKl6JoVctliK7h9nfhgqf8Wbyxfjm2Wb/kno9&#10;WiruPggT5DtuGwWIlZadnggHN+SLOaaK2WR3D8AiTVMupF1tq9nSmw+rEtVYCTAWJ2fv/U097yr0&#10;SOpttxQTXNqbMY/UQRm0WL3htf2lLgs0vMdRwe/SLJy7VjZhX+TrBI8UA6zB3cJi6NXFdNwvy5l1&#10;WeI9Gij3d/yWn4JtPvesNTQ7CKbzjeN6qrfcVHlHFcq6qwjlC78sCm6GTGnvktyJArQGAjbW750q&#10;AMwFvYyRHYB4kp4ndKtvg2e1s4WfjbPJ73S3+cMn2DfN3pBkUlxeH3bNzQ6AqMPv7vMPm9GhnxUt&#10;zhz9Ug0UyqfzRLNNOQyBoRMa6SVFDgLciIY9B2n8lQXwAJA61K0kqT+VOcAigJF3lNzHrDqrrw7s&#10;1g+xCf4DFX9mbOLn7IsovoeLnQ54IbF6AJT4ecN7zM7uFO86qRoFn1wbmthlfSTJom0obBbn/0Vt&#10;pX864fe9wP+4N8xWIt8yK8r+X5LehsXTlZxKPuNbYk98rnZEG2RIi3KVOa0tl1i5g2qjGisBxn+R&#10;9lRhoVq85eNfuaY8SqzjD8qomKWueu9RZWwZKk7ZOI7robjV657YJ/stpC0YjksqfhxVrmHdFPaR&#10;SrvBb+YYrRzDaTacuXZGZ0m8gxL7Lq7Ir5CaQz7DVYXZsCtGM+aMsUbdN7RjujCmx8JmqbYCwlNZ&#10;61cS/GSYADlFbo/S8/UPmtjwJldbyzqr2GsCt/f/cYR92fQ6G37BTbb4x+zMbNEvi63nLvv4WOCQ&#10;xpfZ7/M4SKniaVzqlI5XYZiZ5Da1M7pJqhsV6y5rP/6XxFZ6QjwhoGxZbCkIxny5x8Uc+9Sb2fyS&#10;9sEsUt1kl88o58SfpoF/xJm7Ti7yG34255AOSWG3f8m3JUWQEF98v5o1swLBVbjlL8/ynQOYzZUw&#10;sFNmtZF8u/dgH/gtl9zSn18ILK+XQHKOpGkOzY15qk6qwSpweKNAb+hvtjI9j9QRbsYaWYmjzUfP&#10;kyT1pvwiugvELhVj0tTKp+Dmeak1G7Lv9+rEtngosb4C00BF9rN63sskjbJMYivZHazeuY/b45fd&#10;HmZnSGLcCntJCqcLxCfnXDTNerPDX5Pdw+G4+CbdEpuZShphLKcsUxaFMdAb+ya2ncLeShLwvyRN&#10;fpBpjIXpt6KF9t/+B9uRLcOEB+N7cWa3LHOiVODzu65tXzxwt72/24GZiQ5AsNWqq1vndbazn971&#10;A+xEIQ2zP/3CfmjX2d+hbL0vfwoAxP/YQeaaSEV+qEHDHupMGU4RTx0s3ho/P3VTrM4iMOV+47DW&#10;xA4Sn2z1QGLbP2LO27mdXwcBwz7NA0/sLAmMicBox7DLbVJV/Xi26+Rf9r19HTn2VaMAQyF87pr5&#10;v2dDvupKBb72/eKHB7cck9i6TM5Jql1NAPxCicNaGUP9P6nEtIX9WiTWzsfZs/5DmWTdZ031UY0e&#10;A0SFPVMivovMNyCW63mJ2WYPcxl2cFkWjRVQbsmCVfl3FRimvTCxU9tyYGNZFOJ/cAjxqpAYB8K/&#10;wlnrTrOPpgZ7X6PIOB0DvKiqemer0th0zdiBb+qbj0HqyRHlZyd+niDE/RQbxHs98MvynPMSO7Qd&#10;5w0GN/4306j4G0om/i5ElBtHJPn4FOGiQitta6tn7z8ldVSAOoy42Q5FpZXae2abMOZXHgBij3TY&#10;5sXT7Ocen3vyvnnhLeu27V9czX09NR0329LmjhqbxlSSsvmsDgqxh/gj/7mJr/qzoCixf7J/nMkx&#10;VgekS2S2ERBlL8nKeAiUqb8i6ymw8tv84AnqhDGxixNrmmoWn06zcIf1BUXBHt5QXK3UCUPcce1j&#10;dHLj+8dlt6rS0Kvk2RCVoBByYp//mNgmjDFK9fe2gsCgdN6jOKFXRipOxuFZh4gKjpp/rdlzfohD&#10;Yi+PlB3jn8qP8zvLz65P7J30OH/ceFF4jOFbtpyrj2o0AHL3hIODz4bKMPME051vdqqAMX/hxW8C&#10;KM7cyzneyMNgbOcKgZivci9MLAxdGcBlTVic1WPw90qzTaRKN+gn5uPSJA6YJGwM8VwUVNbbWFEP&#10;szDoi53P4gZJ9ikx0z6v6TeD5YQZ/TNQfJ75rftLQr05OQRGhIlj3MTTNLH9nw9SdaDi5ffdvC+t&#10;UYeVJbWy1KWundotP+AFwyQIY4N1/Riruz/7l015taMt+Co74fHbj3Nt5O0PWNs11nWJkPV/E1so&#10;45Wl0HKK0e9Fi2z+rzNs1sJJNm3eSJs+f7TNXDjBJdjShP/SYVSOEntzrMoUfkiXJ7lhskB1dufH&#10;+eOIvPyb8rAPs6lxppUhmVjn6tzvHWx29Dv6TWeqTtYvdGK2VaCy89MCmtFmqzM26bPM+s5YHVqR&#10;QOqvqtOFRUuiCoufORuTCb/Ij8StDn89SakNB0glJj6W4fCd+HlKMKgvafTM96SWM2Eo0PaVFhwY&#10;QThNEjvi9aVR9suOauwkCOZZZnGRnAC9yHAUsHrBTQVC2cXIWQpfYAipfzAcDMtyAV8KI/8saVDP&#10;2SLtuaKPksTKd79cJgUwZ0YqnmUPhIk0SbgYfQ/HE8kwQ4cdT+JSvG4X/aYD2H4qBwDreZLhiX3j&#10;xO5fwsWhLZBckTIIj7QpXZ4GNa6NFU/2uHQoq6o98skRdnQ7gRuTHZzgkrvUJccAeicL/Nji1qBX&#10;HTtc6m//6W/Y/M6Dbe7nQvc0vEjzvhprHxx7qqvEQy+5wX6bldm9L2zLX/75aO4vP9jAiS/aS4Ma&#10;2Q29drOL+mxlTXqvbw06r2rndF3DGndfx67q+2d77NOT7P1vnhegf5r6XFIKfHKRJDWf3ED6inVK&#10;fYqfTninUD6C3x8XJ7Y5/EGnF+ucuoF/ADWkK+pLPOH1FfkNHgFkeUY30R5DJyce/Xp2iL/ipZkl&#10;QPqAeHRcbrqcV2Vc8iPuYJ/hZ9wgnCC1AnjwNWkifxgB6KYCUA4lqalUQwEQSqzTRBUokgxgESsc&#10;RlAvut+r7C7MR6Gw0SKP4AYvelwqUcDpPS4VqYrpXM5i4k/ZhQLQxbi9wmUk8a2innhfwoYhYA7s&#10;CBvmFINv95x6ZcYdUVcA75h2GEXMum/bxNbgvEHsU4Z2YCesJmZPSRqoGisHav21wuOEGoGw98gw&#10;LWmXNLztI9zTiqs0/PQxdEoXO6FlHTvFJzoAv9LAFw2THqjGZwr4zpCfJq+uatMXjrWiyXPsx27x&#10;OOxI2XwM/M+p1kIgOOrmB9IvFaNp88bam0MvFwBt4mcEYo5XOk8QULM4+0RJoCdg9J3DFo7iqTSe&#10;3KWePT7oJBv7Y8k0VZbIQ2IPsk5QvONLkqhzJGtf6pLYhb7QOR+F/NMh78hwDLt7qG/xi/MVnaVA&#10;dT+p1uxVhyf8xGQ6bOpMGss6Kq5/IqEBhDFuDPwnCXGTh+K+Wihb3hUnroZQeHSaaYfuaRS4rfWg&#10;2YHt9E6Hzro/vmNIG+CrNO2jtK+ENuSnScvAc6Tt3MR2bx6GZGoqVSMAllco4arBHZqpIC9QQ2bM&#10;hUIFECXJtM8cDFCSgtIBdQZAGZdAioR5kMgaSXq8P57akku5v1lmk9h/ADnUAno5JEF6SIX36Jdh&#10;cHg/DpnkOCsHNj1pHBezi0ThiyHXRmVhD68aiY/ZKKxtHg4XyviYCQCIHzG87zUWw2wuZi68zzl+&#10;z2eXpWkqt51ZqqHwXMUChFGtVI6Pl7i9Dfqt6Be7q99+frhBHO8D4EoCX645U1LgmV3r2tlP1bFn&#10;G2xr3z3R0mZ0HWCjb37YZvTql4acpblfjrJvn2llnzQ916Z06pF+LUkxTeH56+/zrPXQW+2sDmv5&#10;esTjpZKfKonzjO4syUlBmjFKJNX0/SwBYEOlr6HAmXT+B4m2bR17btDp9uP80uOPWW4pj8IxZxvS&#10;ccETAAIdFuOsAqm+fsFQ2eQnTscxX+qbulEdccgHKwFeHKbvrEFEIuRCfvhVHeIt/Qg7sUPe4Hfq&#10;L/Kbfgf1GwruChO5zbXP+mvBrivSxhARYRNHg8ROl1qOn0a9lC40In134Gbo57ww1syQyoWqUj/e&#10;i06XdgpvKy+PDArh11SqNgCM+zhChUQD5f4u8m1hJ3ZSQulVVDFbPM4R3bluy6JwL4ivbUqBc9dn&#10;wqkWWb/xPfs7pmn6YpNkobgZ+xCQ1VePd13OeX1fzExsD9RsGFHAyMEJtwzM2g+cmtjfXpUdDCHJ&#10;lfP/BubM2r09JrFtuVcEqVbmsLe5GyLrv2xTFoUTcw7k9jAY+tIiW0MNjqU0+WjI5HZ2ogDmjC4B&#10;NCpiWPd3xjt17VhJYu+Mu81+n7vAFn47xSY9/poNPvF863vIUfbJ2Y3sq6vvssmvd7HZH/i5UQUo&#10;W+YxbzN+HmV39/+7HSMp70TSJXBryLIcAdxZ+na2zDn63VBg6HuT9c7EzSl6P8VBMYD02Uonx+wf&#10;3rqOnddlK0m6YqYMhXgL7SnKUkyfWT/xzp/plBnoF08BiOUfCJCl2z5MbFXqG36UtnDgK5bp8Fh1&#10;cpfqaB12lKi+6kkaYzlNVCEnyN0/AUH4UWC00vVFdvG7cZlTeRTiKGniEAQzzNwL4gdwkDbx9D7i&#10;VyYScUcctwloV+UYMAkDbL9jSICJIexnSKA4W2DoGofSzoXpnJcZy62mUvVJgCqX3CUHA6Yk1nqk&#10;VM/p4XeuGbtQEtITSqx6xHP9uHgoPsui1L/AoN24sId2djzPz70He1aqtxITc+9C2OGBffqU8bSN&#10;Mfssz6m9nBXXY1JibcYKEP38tFxj9qFA0u8PETO3TNcwZse9EnuWgXWYXZLf16XudQhhtvyKhsev&#10;rL/yKTDte9+b8s7SofRzHr9PfXqSHS+1sUHOyc3lGVeDZU6WdDXiR4kHi3+3GZ0H2Lh7n7ZOf9re&#10;XkgnPYacc5l9/2I7+/KCm2zWh2HLWz7KbSjj5vS1i3ptYv8SaB0jFftIxcFOk7N61bdTBYDH6Dff&#10;uFfkJAEfe5O5a+TMLpJKZeIJ1C7NpuOYLOQ+Ws9T2tW3QZNyjsyiLjL1UZiCC/6G+z26SLtoP16g&#10;FJfAiMpv7ME/ly+1FD+9K00hu8YwPhP7R3vxhFTdNVvEKzljyEHaeld12lrC7ODM2ZZlE77jsiou&#10;OHpntFkntYcZxdb5hXbxlQCPttJ9ktn8FNxy2+mfORpOqvCmmXtv4jMxRnZXQfOQZHxUj/Ata2om&#10;VaMEGP4yOHwa4xuoE5LQOHLn6r5hOxj27Lpo0E12jEuo59xUvW9b38lRfsEGtinpNjADvwAIJDpf&#10;Y8jg9DWquFbxghmouL9cKh42lP0dmY2Fn4e1VriMi9yGBChATJfQYNpPNNtZvaxLiALI49ol9n3O&#10;lZr/VY8cTwCB6Y5qG9OGKZtiGrIU3kv6/Onn8XZux7X92KrKACAGKeusLivZN1M+spmv97EvGl5t&#10;bddf38GvzSpr23dvKPOiYVffYs2ZALlUunheyqb1+9lfWoOuq9rfpbo27LqmPTe4ofUZ3dzea3Gp&#10;Df3iNRs/f6B9ObWTdfz6Pruz//5SeVezEwXejF26Wpw3D2HCpqnSi9sTO69iX07u6vHlxl2YqI3U&#10;XaZcc02g4KY8yvUTnjFsxsoeVR+xNhKgeL2eNJerxZ/z4qRVid00wX80ZVFw00H8ts2j4kWGhK5I&#10;bIcnE+9YscvyS65xG/8L8D4wJLHVHpbfW83q32127QdhvSn2P+vl0n4SVHxcVFqXOvRnh+cIFDWU&#10;qnUMkMI5ERWTsSrGOxgnY+xA6iaHoNLWD35LvwGAm1S4AAnq5lWS5opvL60EZSvjVo7LYgyHiRHU&#10;EgZ5Gyf2L6mii9Ler2qU2Ji56XH7jJvE2bRzOXNNPauYrfUE5SeO45AvxoQuMFeZuQKxC7PQjD2i&#10;wjKGR9pUTn97mRnuNJpKUKGc9B/bQqAfJKm48Lk0gJQwAhI//FTPRt02sBmzJ9i8gcOt6zZ/dvDr&#10;ufu+NuuDrLT325yfbfr7/eyXKX7hcimKwLHot5/sou5b24ltV7AOo263GQvS68im/mJjzrvXpj7S&#10;zn4dpFacQ1PmDbO3bz/GznxckmFPpc0lQD3zAOGppLlTPVepG3VdX37jdWdVreeqUMm4sr/v4/Ig&#10;1E/VtU+EMM7YNFwkvmSU2CBJiyvRvlgXyng4YYvfuGdkdKrmxnooTuH7Zb3lh/FsJj5QkxkjVFov&#10;ez8RP5tdL82MCce6hEuHTptSXM98HsKuqVQ9AOjlUWSfSN2tR6WwXi5OnTPAqsJb9zGzHV8vCgVN&#10;hUkCDKdI6F2AuPcruavUK0+z1WNtxUJkJgfSsH2ckfiu5RrCJam4xO6FmQHXOEtMvhzk1fO+JUn3&#10;Xv1msDvOArNcBhC8zmyLZ9WDPqN3BpzFTOHWOhnGfgT+oddeGpTYY4OO8lvYmNE9k9nfEqBRyJwh&#10;aetEPRt338hmLwrbY36bM89G/fcRG3+3dLdKUCzl5h83sIs7bWeT5oSDFCLNGz7G3hKw9thjHxt3&#10;59P2Y5eBtniWr4R3mvFMZxv8xavW9P0t7RiB39lK25nv1LUzpBaj+np6ZU4RAJ7cvq6dpff/tKlj&#10;93x4sDSN4hu3lj+F3P8gyX8TttddLl5kUsx5Rr8vLbJ170ncvuqU2EkIGvA6GkVsa7QrgdodmTWM&#10;+fidfelFtiYCApM38GrkZ2ak1Yn/6VWzlSXxhQkSPWN7Uoe/r3i5Bq+CqS4JMBQ2qqxLNvQaFFha&#10;sA4EFDhPAImpeSqMgkVaklS0+eOSGFxsrxpNlHi5BmNzgC/gQthUHvGKUV4dHscKqxJHYle8r3CZ&#10;NSa8mDd6RhiQp0A2sw7QATB1Q35hLHYMAH4xbdgx2ywQZLtU1Snrd84v39t5PdZzkOAcvzMrIv2l&#10;5kyBy3Fy36jXhjZ38RQrWrjIfvl2ms3/fJyNu/VpG3v/M/b92x3D0FIFaNiUDnbHe3vY3IXZFepR&#10;Ipn5yWe+pY5dJW3X2tC+vPhGm/J6d5s/KkiDP7zUgcuWbcrP4+yqbrs7MDND7bPDevcJG38Gg0rM&#10;+OAxrevYgG+e8zCqh8hfMINYdgWfRwlLnZ7PtkoYWFU8MiJd51cVwufeyqZrE7SfyGsIH+LRJr1i&#10;2PniKLKhnOZybSqM4C/ya5T0nMeVXvG28ykdNkaq9p+kZodlVzWTqhEAzcb8bLYaAMC2Hy80vVNB&#10;kvD2eSOxCxCrASgAEjsMhS1R+6h2HkSViePLd6DHRayn8ggbsJGEVU9SWxxgDo2wJGPkY5RcSu+Y&#10;ZTsQvWzMm6S7FQTql38UDnT1cUcYyeOWIZ+SCv/8tgCeAyqVFleFsMNQTvLzWSlNsrz05FI2P8N+&#10;6G4ncM0kM6kCM1eBK2jOlDR1HCrw+xvbD8MG2o8v9bTRNz1in57U2Hrsuqe9IbBi90ePv+xpUzsU&#10;XCTntOi3edZ2yEU24+e4iBrKpvOnAYOsx5/2zOwtZltdv38dbd889qpNe7u7TXr6LXcHTSsapwa9&#10;oR0nNfcUzifMowpjONzhKEmBN/bZ2hZljs+vTDkuDcrmkXuDt+ZIeqQ07/BlAEKpmRvcy+TFkqWt&#10;CQd6oF4jVMS2REcrHn0sz9KoLCWMQNg6tMu4UFo863yJ8CLQ27u9hAlpbK6hyN7HAUm71Pd/io/z&#10;h1szqNoAMALLRb3Vs7CWjoFZFh6zDkoAyPHk2O//muxZ+0ThAwCNEltBANU/M5lQdXpokOJioTSM&#10;Qdw8zzFr0CWkMISfr/sK8YZclExH+M3eUBaoetoZ50N9ONPsoHT2rOcPqP/6Tn6Jm/ypHA54I4Dz&#10;h1PM6sFg8ut7M1GXm5od3SouLI1xhveYjtzB7GzawnfeAoW3d8c+6pMCnOR8tqSlswQa+cAin+FO&#10;XyTAxh9tZiPeetr67LqvtVxxJZfSXpQBrDpuvIV9dMrZNq2nxOEy6NvpH9pX30qKK0A/9frQfv1u&#10;ho387wPWeo11PGwPf6s/2fCLb7WprXvbgq8n2Y99B9rP/b603r1vsWNel1RbxlY+JEGO+jpSHcCn&#10;372exhRLKFtSy5OeZi0e491Iagz1ACgCqOv6hjosi4JtbvplnBegxCXI9dmiBr/Dd3TMCnu7R8O5&#10;m9FdaQph3dRffkjb1anmAs/q99UfBPu7P1F4TWQYY2Qcny2oF5q18PP+Ai+GUf/gPvxP391UD1Xj&#10;JAiU2ILfBYLdzTZSr7KKROptpfo1y+mRuIP3VDX6jSWdrSIg2OVhs9ZjUvV0iQsusfs+TuxP90oS&#10;VY+1oeJv0jmer6bq0SNUUkkK37J2wX3WQIl98qPZgS8ktq7CXl1pP+CZxIboW3TDPRG7iQFXV4+/&#10;luwPVW851neJhXDajU1sC27tl7q8mtJ2VR+zufG0mNRNDCs+g038BuW6iybQa8Ob2lFts6phHC+r&#10;qDmeMbaBq1nr6w50QELia73iGtb/sOPsm5feskU/lH8vB2mdMXO8LV4cBrmKpz3Q1La9rGhxOL5i&#10;5BV32ztrbeqSIKZlvfrWa6e9rN1qG3gaBp98oc3qPcBue3c3X0OYvZ6zeNrJKxM5B7eqY08MOdHD&#10;rm4i708KBFkMj7q5jtrEXX7rXOkyKU2x5GIdlzbsf2cSjXHpujeYHSYtK96wGDp6nrmk32mHyr+H&#10;1C43fUAAqLStLynvloGWjsOH8wTPl5S5iSTAlSUtbq12/OCnUXwIbkoZ75SrVz+uRgAMBRAL4/tF&#10;Rfa1KiPsU4VCocf3yVIBRqun+jnHTzBLQiGMmb8LeBT29wLb+C3zLxNfLmXdzS1KrP0Es2dHhOOE&#10;sm7DO33eNwsTG78gnkCT9QtxNNe4+WYTFoT4Stpf+5kqSQy3e875a2E5RHDzidTh5sPDYZmBsA/v&#10;rOPq8o3ZS6MS+8rHkIoz+SNDjrIj2wF+FZ/8iIa7f08VuBzTu649cvW21meHfWzknQ/ZvGGj09Ar&#10;RkVFv9lvv6dn8+Qp66Jff7XJb3W13xf96neH/Dr1J/tl3A/2WeOLMqfMoG4Dhu3W38gmNVdBTVtk&#10;/b573o6RdHt6AamWPDPueYyA8KKu29iCRbPSGKuTQv7vG6o6l6p6dGb2t3iZ5KfghqstWe7COZLw&#10;dAwz2n+hNraCOtVVHxdP+iLEYJefz6H4PZirPxWASgI8491oFxa6RHvaKe34x1SIyCXuwX5nvNkL&#10;I8Mp09FPdVL1SoDl5j3XQaH3pUmEWyLsMhjjvR+K7P8YR0RVlZTGZUmcQFP8cNTiFL7ks4vfgmHg&#10;+Ir3zNZHArzZrL5UoqPeyt4IN0vMdHxrfWeWWepx3WsSqbPy5xKi2eCfzHZlxwJpE4CuJndX94kg&#10;qxiKiuzmjw4IUlIegCjTCDR8xrhbXTtK/h/qeoDZvHDFdqQsmAdKFi623+fFazCz34u/Q8V/A3qL&#10;Jk/X15LuzCa9+Ja132ATe1Pgh+r98emNbWbPj9xu6s8j7ewuq/sukLx5AABld1L3OnaKpOAJP37g&#10;/kqnZ3kRl+4ndoX4Z2NJWcyusmPknE4lTyAvREW+w2kn1vkxkSIVFa3i4SHYBf+vjAinPLMtk62l&#10;uz+ZpCeMi8Tn+co41iNH8jfprjBRo5UuzgM8QfwXjgGDgrusgbJhdpyQ2NZItuwXFr9yOvR1/fLH&#10;uTypmlXg/1WSVLegyDZkweq5MszOMqbC9qgmiT3tJ/UuCYk5mABiHIVZNgagmYE7x+zQ14NUeVVf&#10;fSPuq4u8sfg443mJvS5pj2GDbRlQZ28nDMfkCmOMcn/vRyFtvy6eY5e+v6MfKsDkR3aGtGLGT4gW&#10;EJ4iELmqx9Y231IJKpU+I/0+Z76Nf+YV63vQkTb/63QNXwk3EF/C19J2ZVHv3fZz8Guz1to28fFX&#10;bcHosEB08W8L7dKeOwQ1PU/6MUiBrGU8UXn49Nu33V9uSpYHZfOsOlWH54dYXJ0z7nuOQLBz+emh&#10;Y9yQAwmYeGO5FYaDFwR2LSV1ffxjYqszMcGBB4wvMgMst6uKd76cGfOcL56wKeGUdvLHHmhWL5A2&#10;+KoJKjV9X35/UXiYOD+xNYnb24pMuvyGMfe21XwVTC0AVok4Ml2FB6gwq8bMGLNqzN6JqQ59M7ip&#10;PAU/nBq9Pr0lDYFZNTEPs9R1YZ5bzPYXM67GQQtId8SNYTaZNYTPJLYDu0sYrM6ZQfZZbjHctpIo&#10;0fR//+1Hu7D3li4hMQPcIAXCfECRz6D+nio1mEMHTm5Vxz6c+Ian3Umq95xPh9qPXT+wIU2u8BNg&#10;eu6yZ9ogUqpK8ThlPU56oaXU37o+9jfwyJNtRpcPLPktSqLcxbGXnw5TCABJP3bHqww+nOSVtpwp&#10;yj/pPdQsnGcCAbDwmVo9xWPrqK6/K2cd4L0clirei0urfPlUXFajcFZkzzm8ij08Qfj8vsDsJhd+&#10;SUm+SgkAtgqdrPOjnnHlAiB4qbQN375akvQtBcBmEgh8AkW8G2+FcxAWP7L/PZ/v5UW1AFglSuxi&#10;LsFm5hqQcWaVQVJTpe7rd51WoVpThuEw1tU4dQSpjyU6GJiadVeAIA0E1Vc9cVi+Izu+wVQ0GphV&#10;UqkzGnYYliZcmtimd0vVUjRFv/+kPGxtJzkA1nWVtjILoTGn+F0hnA1Yx+4e8E/7dfZs+7FjX5vw&#10;8Cs2+e1uNqnZ29Zt27A7ZMTNSmhKJUtm4cTvbNFUnx2qQKnJRepo5I33+oxzy5VXtbF3P2Pzhuae&#10;9pLY7Z/sY8cyDpiuByyVfgEgT47V+vjb7FKa5UdkJBiWXXm9Xl/k6//qchEXYCMNgAvBvsrs5c5P&#10;1/SSW6RHeBBewS9gkw6R+NFd8As8hB3rTJECxcMcaoAKnZ8kIf4kd2gidLiEA1/xhBcvTOzjvAvz&#10;s3m7/WO5YwUHccOvGN4F7n99rnrV4P8hAIyFVNnCyvpbegWdblWDKdiuRmXCeIj2Dcwa+TUXxFXR&#10;NEe3wcyXEMOF0a6uqMd2cANoxWzri3FbfWO281P6LTXCF5/SI6Pm6vc5PczuG6zfrJ8kfUqbLx4H&#10;FBsl9veXUGmkIi6WBPjuVnayJL+qAKDPoso9h6NycjQ3yPW4vYFNeeodWzRlhv0+b4F990Jba7Xa&#10;aj5JMb1rH8Wan2b1/dQ+OvJs+6lPvDOkLMqWJYuve+2xn/XaeT+b3qaPFS3K2dWR/G439t+jMACS&#10;bgBQ+UcC/CgjAab1EKtjqVDkvRBgcUE4/GDsFjCgztkIwIGkLs01SexPj3MijDsrSG3GqI5ZQ0i9&#10;w48YhmauNDuoVWIncZirpMG6snfNAJ5iKYtAk22nIW05CctQ4tdebsbOJS6Nh99i2iTVrXRLUYHj&#10;2+LvxHp9K7csMWN5D7zq2orelbfL38sX5/Kj/wEAVAFlyoiXbMHmWJRLgQWD+/isOoVxkTO4r4S1&#10;TzAeldtYkpuA5oOcAw+yMcffhSh1604Se29KYhs4kyp8mE3MWvfyxJ5MB7XbSdjxdWKAJIzMna1i&#10;qiF+Yk0YYPZxQRiNswwvNtvqAbPPZ+Lf7Nff5tpF7+3oY2QAn4NZJQAQAwj6Zeh6/0/rOvbffgeE&#10;wEXzR060L8671p4X+LVbYy375dtwGcniWXNszrBRNrljL5ve4X0bftkdNu6RFjb5zS429/NRSnpa&#10;RmUVlShazxs62kbf9KjN+sALxuYNH22LJk2x+TbHmnTdzKW7fGmPhjFATokZNs2nNUWhprIxlJOQ&#10;QpR6i7OrcR0mf/0tFwXdxvx0Ge+0GLul3pHoJKG9NNyty6AwLty4q9z7mlk94cdzEvu/5iqTdF/7&#10;Plx4pE4wXtnJ2ZiHvxUmX5AAQwpzKfjDvPqV3Mf1fXT68N2FZvd8kuuuOMXwFiqvJ7aRH4aMpNX4&#10;Ti8B4pbix/HppF510f8GABYr3PhefsGFCsg1kfSe+7PSFDz/oop9cJAYS1LV1s0TayRA/ChznBdU&#10;6D1SHnv/yZ8im7QgseO7ilkEqjsoDo7tyro36/pdYie3k50Y+4Q2iXXOHBAR3L0/ObF12XEiaeAi&#10;AWKx3QRK+60fHWRHS0KqzORHcRMkKIDz5G51fdlJ77H3ePBzPx5hn597tXXZfk89r7RvHn3dvnuu&#10;jXXdbmd7Y8WVrOP6W9sPL7S3qb3ft/4HHmdzPhlh84Z9nbkbOCelxej3X36xmZIYc+mXb36w3+Yv&#10;tKmSMt9aeS17f5v97Msv37bT+6wQjsSKaS2W9pDv07rU8Rvtvpnjx3CLipdx4ZSURblhhPf4r+T3&#10;rIES6/59uHj/Ty3Mjm5p1mli8aVL+SmEAYQ9pn6Ag3q3ejKxC3qyaiBrj6SGxLXL83LzSmK3fRDB&#10;TylzQC4ZT2qXvneXJHeq+G2zZmaHvZnY634uZz5/wVc2v+G99/dmGyhfSJ/nvc+tifn9Lk/6n1CB&#10;B0w2u/ujxK7ua/bCUAbxY6GWR2FJyhsS8a/qm0gl4lrLpVHo+M+uxUMazB4zX9y8I0ntlg/MJTKk&#10;trhqCmIR+KsjzK5U2m4bEC6BKhnuyQCgVJcdnk9stPeW0WTJT8jKfMu6GTxTAMhSGKnmVyjvWYYM&#10;9Nzws+w/bYuDQtWMAFAgcoKkqfM6r2ITf+wnBFxsv/+8wO8m+G3mzzb55U7WZ9+DfcyOiYvpOadG&#10;J4t+s88vv8a6bbKTFc0PJ+Qtlgq9eEbpga9Znw21DhttY/NHx1NhsvkZ1Pgiew6Js059e/S1Pe3Y&#10;3kHCywd+fGOvMMdknd21vk3/OXsyzAfqOO4cmHi9vDS0cnda0Kbf+srsJtUndc5F64FC2c+UOvn8&#10;l2EW/1YBUDicN1L2/WeX2qDgrzzyJpESi5OLz8yq5jMOuBY2u4A5Y9za/xSj4jwT3ud4HxW/R7uS&#10;FOyy/hPrNy2x9Z4U6EijuSSzuwVTfVTDAVA92hdh3MLHH5jWb5rYEW8zZhLsC1PYZXJ0KwEA23/w&#10;y/jKFYk94TtNlhURdpEYzOySeCACU/6oNeeZ3eXXDCa+SPmwVmm+2D50XmL1r03stdHBnjuHD+QC&#10;bNRbVFipH2tIkms1RtZl5htK7BmpLOxuYdmCD1ZfUWQHv5HYlJxet83oq/0SJJa0cEIK+3tLA0XF&#10;zBlSNc8U2DAhclWXHWzur2HDMg0PVffzJldmdosMv+Y2t4N+nz3PRtxwj6vKbddc2xZNnurfF373&#10;g/U74Eib/ekw/x1p6BW3+qzy4EaXpF+yNLPPJ/ZVw5us51XHWoOuK9lJypcflU/68owDniYQZAnM&#10;Fe9uYT//Gg5hoNzqMXOKike9nZvY3i/EcxqzZZePAMr/cG1m3F5JGJeIh9Mjoeapb/sbtwGi2mKv&#10;Ol9RKuHzPgb3/yOFfAGC932icoUPGZJhYkbt4nhpLQv9gOLqoxoMgInfr7sS41+MZTGoy2A+BSgw&#10;u9XXs5XFOIk9yfQ7wKOC94kAjJi6viSisOVsWVE4fToesuoTGMR9aWIb36e455tdwKA0M2MCNx+U&#10;ZgZXv1e/O7EXxkhVkQTi4BkPgmDgWHlZ6w6ORiq7wXzBrB3+BJoMWPuANxM0anCndYi9sln/ic19&#10;P+/JUl0bCgzOXgIA5CQZdlYApMdJqrzlvb2lXk2xhX2/ttG3PGZt1l3HT4juufOeVrQgSHmzP/rS&#10;vn3sLfus0cW+lq9VvZVsZv9wFNbcL0b5Aud31t/UfhroA01OHx3fwMN5a4WV/WL1XCpa+CsnK9hT&#10;I07P3m5XIp1ZU9e3wjF2+ciHR7h/tin6/mzGz6gTDJNHTczO7JCVzEtRqpE8FA/AwA/lTp2qzjd4&#10;SOriRKm2XfSNDo26wB6eZq+3AGG4r8X7/4iUnSj9OT/SDq4UP6arGnyFw7lF9vjg6s13jQTAIK2H&#10;m+gdBOgxfPpcTxqzmGbnFvE02hzKKXTuYf0bV/3BYMxa4Rfj0pBZy7G5Bb80KyHEfyMLmdX7+2VI&#10;HreevN+W2PoMRsP8yldYqpIyBY0CiY0lCg/qSUMiv7ghDJhGDahHOYfBvsp1okgfxIdfwJOnhKat&#10;7o8qjNl3s7+wM7usaKcILJgJLrRcpCKG8TTA7yyAVOYwgeDlA3ewbz7tZH13PMglv7cBuI8CwE1r&#10;38dm9BhgC8Z+Z8MvvTmznW3Si2FB8oKJP1j79Tf2JTSt197AZvQbaDPf/dTG3P64vbPhRq5KDzj8&#10;GHebS90m3iHJoo4dL8mP+0HypdWN7Bt0r2vHtaxjbw663P0+wew5HabqyMubeuGpTnMH1UcceslP&#10;QaJxyU515kuPqFMG/KlD1nXCx8zwep3LsJSEOhZovjZiafJgTSDlJy2vZl8oj7Rj8WPm1CU6F3UO&#10;+70SBn2qi2q0BMit876AUj1mYCglmMYsyWbLZkmB8wBDoXNiym4sJaE3BwAj03EEkEDxRak6y4ZC&#10;/Feh/jLTloKQNwYaFhIGTMAiUjF/zJPnDykRkKPRCARZauBLYCIIpgDIdaFl0fNfyq1fCB/8hXVl&#10;ehcTbnRvdr/170UL7cb3dvYjsc7gxrVKnAZTzAg4WUQN+CEFniSJ8mwBTMNOa6octrfHDw6nt4y+&#10;WSiyqMjG3PSETW3V3dPw29x5Nu6uFtZqxVUcJEfefb9//3nUBPvq0jut09Y7Oti9vcrqNvyS221O&#10;3y9s0OlNXGJkH/Dkd0I40Dtf3+F5aaB8nPpOPd+vHFXg0kZ25PntOjYiPR7fJTgOsXUADGXm5SZQ&#10;204dR7gjozAxaeHDGapH90e9IQVSr/xWnXudpnXufMDwhgDwhaFpIP/fUboO0NuCDPxI/l36LfJL&#10;3Ytvoly+VEMBMIDI51JJ6lxV5Azo692QkJiCbxQXbxZiyGDHDW2+fQcVGAaEEf24nsSGpstB8lPZ&#10;jF4WBZ+JvfW14mN8T3FlQEwAtJry8LTsDm9LWvRNoOYqMAyBSiyAvuWzxE5kSQPSCFIDdjQkNZT6&#10;As24H7gQcUCCqxwu/eqduAmnUWJHtCx+kvabX1xpx0liOpk9sQXBIr+Jy2Z8LaAkSACQiZBb+u9n&#10;42b2s1+K5tmEX76yAV83s+5ND7fxw7vbjJaS/Nr2tcmvdbTJr3ey6R372qQWLa3D5lu4ajvo9HM9&#10;XXM+He4LqSfc/Zz12H0vHyOc0qGr3z73bfOW1nGjLR0w++y0n33/zSf22Kcn+MVO5AHVFnW+rOO9&#10;kFhPkP1FHde1eb9863F+OFVlhQSuxhqGDvSOhHaO2ZG+TjrwVSnyT4nditTfUIb1drcXhUXHAtRV&#10;9XxkhNnBjA+yeJ7hCcCVeufKBPFIOH9yOVNVo6ykv4HTlEckwMsolzTf8KfKismiqidkyalmqsDp&#10;TCjF8sAnia1NA6b3oGdWwf1Dkl3YIF6o4MJ3xsp242h5BrMBGwanxYAX9gpLBpYdhQmYE9oSH3Gr&#10;oIn/PLPzugV7juQ/lPtOAEDATcBXT43v1nSS5Nv5ie3ITXhIfTQk2a+tBvlkWbdLpkTJ3UqvC5Mh&#10;0dDIBJ7/92RiY3KWRUAjp3Sxk6SuniAAzC4Zqbw5RWBySvs6Lv0NnxmksoWLptmC9Lj8X22x9f/6&#10;Ees59Ea9pae/TFtg09u9Z2NvfMK6brtTALS/HuhWM9//1BZNnWGzPxpmE+5pYYMbXWi/zwwDtwvf&#10;H2lfnXOjtaxTV6aO3dykvh3dq46do3RwtiGTOkxw5EtnruGC9Sc+PMrDDJTYPZx2wvpKNA/q7PzE&#10;tnpMAJWur8yWXJbi1yniN69TpDr4Vc8VrjGfUYa++yWxnZoTJnWiJx3ktQLHzPFvy5sqG2d0X1F/&#10;IV90uJeozXG4g+8jRiuSIPO3F7jDOrisLqphAJhTwJnxlsS6TVbPwW1UkuSOlmSUncIvj7jC0Oz6&#10;/ont95TZP14ye1nSV342XlLKCS9NOzdpcYn6gS8ltr+A+G41rjB/EQFePaAA3seF7jZ7tcS45GyB&#10;6D+YKb7BbLPmZsP9Gox86c73zXyj+eFvJPY3+b2CdVeZTiMaaaSL59j1vf5kJ5U1XlYBc2r3sK+W&#10;o/KHTvWtMAK/H+3jcS2s96i7beFv4WzA5z5pYOd12dbafHmzTUjv/vi5y+c2+O9nuUrbdaOtlSiz&#10;nzp+YL+OCzOzvw+XaPZV8P/b7wvtq1Ht7emn97YrbqhnZzcT2LUT+L5T1+8IZiYaAIxLX5BO880A&#10;s/zl5DZ17fPvJYo7Zcuk3SRJfJLW9nkisYt7huPMol3gnZIUu9Pw91YuQEd6VJ2+XuwGw3BQxSW9&#10;zfZ7MtRNp0nRbnlSjLMqo2+VSW90F/w8PUrlcq/KRR3Dmb3CrYwVD2vZUDUBYGSjUAA9v2eleGL7&#10;Pl9kZ3ZIbEiJ0ynaiiHrAIA3mR3VCWCBgj2bnx4YLIB7NgANF0v/kuM3Uv6qTuyL2Ymd08Xsry0S&#10;+88bZt1cGwp+/W+eccasbWKvqFIPf13+1bOf2z3xu0aiXXQJ5Xtjnd9lqE2o9/eYPe9L0bL2s343&#10;OxApUgC4sRrMp8XuHTa/6ev0dxL76zNFfloHB7Dmo2yIUPFfUKvh19qxrAespAocDcDHyTCnt6/r&#10;s8p39f27Qg3xUHyfTnrRHh9wmM1a8I1N/3mCnSy3Bwm0Dn2rjl3Scyt77uvzrFW/S+y5RjvZmzuu&#10;b1OHf2pjHmpuEz/tZd//PMyGzexkfb592p4adJxd896OdnqPunaiwO7E96Ryvyupr2tdayKQO6ED&#10;6/rKlvx88bPSyBa5q7tva4t/LyyClJpkK0jkNRqzqz8Sr6Z7eZtL9c21i7T8B/7DWZpczL6nOuN/&#10;vJzYAwLqXBCaqsZ0WZ/E9n7W7F+v5k4UBjdDZpo17GS269OJHfd2Yn19xxMUn8UpK2gE8+hwlQvH&#10;aYnfz5BEmG2nmOqhagTAkPGX2GLDzCzqhqsFia13X2Ij/HSlxJ4YyqUw+s6EAWMHV5kdocKPhdag&#10;h77hL5qLi+z49hVbvOo7JThCCH+MUaAiX5XYi8ND+CGEfOEEez+yikkWVEyM/G/5SNnHC8VQOWHj&#10;72/KLyou43SoTVKBb09V4O8FpNuzi4PxIuylAnNHcEsBLvb9piS2FuOaqPccty+1ajWp0j39fLfS&#10;8ZZF0+eNsYs7r+FHW+UDjQoZgRrS1ykCoKPb1LFuo8JkRqR+E16wxz8+zN9v6L+DNe6+pb0w7FJr&#10;//Ut9sbwS+zGj/ayE/rWsxMEjOd1WdvOf3RVa9p6VWvcc1U/tv+o1nXsGNlx4dHJUrdRcRnrO1Pv&#10;xMskDFJdkP4KGEm5rHU8VeFxEGzHEf/19CwphT6yyKYLSw9jnI/ZfYYtmMySOs2OjOqlsDD68LfF&#10;J7QzH5aREe9wVwj2rAzYg9Oi4SfGKRm2uZzJmWA/gEXMape+nlbfaacrSSBp5eff5s9f+BoW9F8u&#10;DaQ+HT3aDu1Yqv/eEjqmlbOka1lTNarAYSvMho8oERQqg87MDsE0KtwzpOq2/kaFRSO/Qs/bOCVD&#10;74xrCQQb90vsrN56Z03VdbKPEw2sEzxXwOmLTwsTlbL/K3LLui0Bh8/4wbRigLWkuoQ9ioXCYL+v&#10;4gWcci428nt+GybWVKAc/Jb0H38n1pDL4JmgEbD5Mh3iFvjy+15JtE3f0zvArDh8FhemUdo2V3n1&#10;+EHM82pqz6AyZcQ4ovK918vmx5NXll794mL7t0AmL3BUxkgS45Lyk9rUs34T/QKUDDX78CQb+P1b&#10;9vXkLrZwYenj8j+a9Jrv3+WMwlN7KSyATqAcxiazYMedv0hyIU5OpOFbKt2l3/OpvXw7mRNspKaf&#10;L8D/ceEEjzeMOS8BpcV9K5Nu7MXlJB54Ap4GLMS/7SZUvk6WJt3NDDf8wpgzaaOtMdYpIHpdkt7l&#10;fbHXN3gYXibtaocc0NBBWtFWjF0yqQaIMXsNv15o3la+XUAMJfMXhRzz08qdt9VWMpNLTDY1kbSs&#10;dlydVG0SIKaNCj6zMtynx9PC4SJwChjDqnwAAjtACpCLM5sc8wNA+Hd9i/bnmZ3UKsRUiMbPN1uF&#10;9XbsMoEZ8EscqmB6yNd9A7oaRh4VGLqcwyslNfqpGJ52/aZyxWR7vVBWpYZB4d05SVpuGfsL+SYc&#10;GaRhQJ3z/si/Mwxpkzt+e1nJAL4MKivfGf9i7hX1PqwKp7tPmz/Gzuqwup0ocECaC6e9FAeQfAY3&#10;nATD3SIYjtcCpE7QtxPbr2Dtx9xl838Luvmn379i5/fY2NoPu8neGHy+tRt1lbUdep31G9/cFqQ3&#10;s02b95Vd2G1rlwRJy7F6HimJ0sPtliddeYCukDlHEiDq9zFKZ8ehKuSlQoGXMWgmLj1RH+k6Qucn&#10;8UnDJb7cvKoUgGhvTprxJWGkLxhvK65hyMDHCB+k2e3Tb7zDi7S11K/zHCCozhqQ/DC9wKw4ZQHw&#10;zngcVqatEJaM0rOL1PF0SqxaqFolwD4qOFcB6ZUyBaNEqbDXetBs++d5l0FCiw2dQkRdfEzP24sc&#10;IFnq4QCEQVJSL9y0UxpNAWJL2HocQEnFxEoHRAEgVUxnFw6ylVicEruTW7BgdsBazA5D+JITSZT/&#10;fC36yec/yBt/e1puxTzuz9Oud6Q4emXSFRfOYocbZzj9Vt7/73WzFWEg0ur2epJ29bJr3Cdw9/sW&#10;KkrZ9LX++lpXNRsIeDgmi21t+YAEKcuv0RT4HCW3t767u7X9+lZ1GtfaRd3WtiMYT0QiE+AcK8A5&#10;r+dW9s6wO23s9B723/f+bgMl6X370xCb9+sMmzpvtA35ob199m0rm70gSGS9Jj5mh75Yx+7ou5e9&#10;PuJ8e3nohXZe13XD+sIuAjyFmS9dZRlA8xQZAPWyXhvb/HSr3pIT5ReML4RmZpe6oT6pE0BF6uTl&#10;ZS7bWrYED3JIry/voX3AL/AU4Ky29icJ6us+qndpV0GQkAEcnb/0jc4azYt2F3mVNoPwok78M6nH&#10;+Sl8f2hwWMrm/lN+9w0C+naQNJnlPx6apWoFQLal7v+SCoajnKiYCEBS5R74NLEpv5pthIpM4Un6&#10;caBgrE4F315i+cujEqtHobLlC/9ISPRyctOl3MvDEzv1HbnleCDUUICVHk1i+a4tck7JCI5LUGIT&#10;5ie2NuOHgBhqAxWKNHmO2f2fBL/BlKTw/XbUJVR/mAgAB/zEoGybel/q9QNS4T3f6gD8+CB6aqnM&#10;ez1rNlf+z2iv36jvfI89eWPlScCfP82FKOt6/uIf7Zqe29gJArDTuFKyDKBpIDX0iJZ17L4hR1uy&#10;eJGNnPyO/fjz5zZn4Xi7d8C/7WhJbAAgY3OHvl3HXhx8ng2d1tYm/fSh/fJb/tM9F/3m09w2fe5Y&#10;+/SbV23eom9s3IwBNvPn7+zb2R9Z0w6rhrWKLvVFUzpt+QwAyDWYR7eqo7BzTq9eGuRaQmIvsHA/&#10;Xdriql46bLGCOsl4TFn1UJGr4N42rhAYwesY8RcnPU9aqLSP0O9URXZ+gp/FTwe+ktgXqq5DWN7D&#10;+CBj8djD8+J92sqcPBcgQbH1fD1Xmgmdt1Rs12IoGzp6tfMw3l59VG0AGAonsa9mSqLhhAh6GApf&#10;BfOfNpYp1Pe/N9sCEEQEByxUiVflHKLIWB8Xmbv/q81WElhwfV++CilJXOiyx/Pyx7oswKQR13Mm&#10;1t97tNAveTrzBpVYq3GJrU7cjOXh/0KzI1slNus3/BYGTwzbqi5knA91l3xLeltfPXPndFkEs3M+&#10;oE7nIEbBbCrpbmB61uC3CxI7gHHAWG7yv/fLuZfUVJSUTvcS/A2f3smOFFAAGk0FNHnXBsr+RAHR&#10;SZ1XtVnzR1vv0U/bP98AFOtYr6+beViPfXyC/VtAinp8qr6PntnFJv70nr0z8na7vMcu9tWU9vZr&#10;HiD8vSgoRFPnDLWb+u5iqNXnddnIfl04094cfoEdpvgre26hG6X3WAH2UwNP9fCXJsWTVlgMc+0A&#10;AE/1wU4f8fLqen8mnVSLZbz8KcR9TT+liU4VXhU/cb5ks/R8SdJ+CfvTEQLQusRPm9yb2Ccpv01Z&#10;ZPZ3DucAuBBSpDn939MMtxTKF3xFGwh23FWzJlpMyq9c4nV214pe+bnsqPoA0Asn0Dy9bwkQqfDP&#10;eTdboMFFYtN/N9uZxi6wuO+LKDBHd4l1kipd/74iqy+1uXdGHI/PsonDIl8fKantM7NmX3C5TGqR&#10;UnmhDPnJ/OYt/HOgJZMrhX1Fu2if2JMjlS/1iis/ZDYoM3YX7JGQ3xotaXBQYs8O4yIm/yzKhrM/&#10;y2RULoe9k/t9yajNV1fYEZKUOE2FMbeSYMKl6Eh4dw7Y0xYtniEVd3M7ipla2R3Rpo69MfQiS37/&#10;3e7td5D9Syo1i6S/nNbBvvrhHev33bOuNp8iqfCaXtvao4OPtle+uNhe/fJSe2lwY0l/w+ybuUOs&#10;YYc1fTb5BIV5lNTWAROesi+mdlPnKOlU8WckwHLGAH0doNwxg3x5D66/LLBWaIkoWx8YDrNguUe9&#10;+83ec34sXifwCB1/OJ+xtH1+im7CVsaRs325ZIaCbVlhhe+9v4NXuS0usX6Zo+yz/h7kSk5Jf1s9&#10;m9h3v6bfU4CHTu2pvAkAt3khsfn+PbXLOkkp2IXP4S+S5LqcZK7wr/PDv0t5Wu5U7RIg/zpIPN+A&#10;WSYBwQFvSgILJyKJwoEHLceYbc6ODklnp3VObGjOwaDThRL//Vgi9gPBcMZalrFqIoU88xw5O7FL&#10;36exKO0CwIcEovFS9tKU+y24GTA5sZ1fUSWqXHZX79zz2/w+K0uLf5svFf1gH8trKFX3bNTZbnXD&#10;Wj9ARYbTVh4fcJJNnv2ZXz5+cg/ZCWxYosI4YtuvbrTFRbPswX6H2R4C03YTHrWPv2lhI6f3sFv6&#10;7+ZAyc6RI+X2AD0PebOOvTvqCZsyb4Sd330zv8yIMUZU6CP1/taIq23c1AF2otyFZS/h5JmypEH8&#10;4o4dH2e3X9PGzezv+Qvlv/QoGxo7bRK7sp/q9H5JOQ+Y3fVxWB4TXCXW6zt1Wq9LSvxvYps/bHaj&#10;3IZDFsqj4O6ODxP7kzSmFQSwe0loaJez0DpIohUJK5ey/rl35OxuSvt/zTZuFjrdhelQEOZdgef+&#10;TPSonW4oIOv4TdaOv8Upa4eBr5t9brbm4+JXhX98R8tZLlZ9VK1jgJgbBygRjC2g3jIucVk4N4x1&#10;btg3osdhep6xMMYlJL6vf3+R31M6fXFiuzG7xfq9m8RwqJPnme0iLWxSpVXB5UQpk7IG0bf4SSXx&#10;wWhUD6klf3u1LBCEgh3MVJcxHZYXUG7p2GezL4OrqlOId9Yv39o1PXe0YwRejOW5tIXkJfABAJH4&#10;HvvoJJv60xA78516dhwztEiMMqzH+4/8dR55rwd353uH2rXv/9W+nvGe9Rvdwj75tqUdLgnwjO5h&#10;ouVEuR0w4Vmpv7Psmve3seMErpwow95iAOwIAeDrX1xvE2b0sRMFnHHdX7TPB37RANQnKE1Dfshe&#10;ehQ7oKVFMTwa9LpcZsVkw82qH/ixcZgdxv6D6ZL0GQO7QAY1kjprYnZsa0n75cwEYN2Y47QYDmHi&#10;jvs+GH++2uwdX2IT8lP5XAUfH7CulElFxgFdhQ9xXe8Hl5o9hWQIrxE3eWC8W+3y5v5Frj6Xjjn7&#10;m/H0/VljSL4ZMkrHH9dQGX1RrWOjykP6XM4UMj1yjhiCiQ0W8jIBggHkVDh/Uy95I1dPMr7FKRo+&#10;s6bfFKCYZ7fWiW33cmoP+KUzbz7TdE5i96b7L2sq/QeVnjVjPvmj9JN2GoUA/k2p5Pkp5Gnm4iLb&#10;lAvT2ecbZxwBUXUk2z0TLk2vOimOVCKZPG+4XdptK78zg4MFAB1AxQFQoHRbv33sl0Uz7PJeWzvQ&#10;AH5xYoKtdccJ5LqOUqUmUoffP9iGTGpp7YZdbbMXTrL7+h9iB7xRx87psLJ9Nv5lV6Vv6b6fj/md&#10;1UPgJ8mTk2WIk289xzaX9NjJjlc8nD3ILHR5AMiiaRZRA66BAt/lk1eWjEK47DF3gIKHlW2fUWXs&#10;WvX7t47quB/XO78BAOot2p+fWI/MydH5aaQkyxXgDwAIfqHzJJyLzHZ6pihzIX6FhMliFNJ+Wgel&#10;hbFswI3wWdFwpSS2hxP7d3ep88TH+J341ePGXKbvSlP2pPJcyn7rxAQMwMrkkPtV2KmwcrZAvbTf&#10;5UfVA4Ce38TaMlbCgCszS75uSu8ydVlaQoOmMpCMqBDsGESNjMPaJHpB/AIAbp+GIRBpXIHLpKuH&#10;wsr4vTmqHslWqkxmXRV5Eyg+4CdklCR9S6XHYZI06lE+DLTjz5fBhN+r3F3+FYqVoR/mDLVL+mxp&#10;Rwh4GHs7rYPASRIYN6md330T++XXafbgxwfbUZLMAB3AkWcDFhzL3X8Egm2HXWs//zLNps0cZu//&#10;8Iz1nvSY/TDrS7u8x472zcwvbN7CH+2aXtv7WN/p7QA/gZv8NpBqDQCeKAAcIdX53fEPB9VY3+LZ&#10;g6jJgK6PVQLAqOsCay5DYh1hn4mPpTlZlhTq5T+oh+rMs7woQz1RN7wz+B8X3WNUV76MSpLRS5mJ&#10;kvzUdaL8I4EhnVHnhIcBQAVKo9J94g7uhYPJQ8HxQUxwsNCZ9pcaT5u3NxnSTntU3G5PGmibSvun&#10;Ba+ZCN9vZWsgGwYoC8pFxsMSmO/q12JWH1UrAHJ7mhci4rYzjQoWcFNFr/FQYpu+oHeOv0oLzpmG&#10;3lUVs5YKrj5SkC+UlgEkKVzepXZc5lt8aiIFJj2AMU2WTDgzp0+YW2l/alBgnOKk3ykAMgPsx92z&#10;sp4ywy/lph57w4c5BSf4WFo0be4oAdSudrhADnA5k5vgAEEBztc/vmcDx7/gS2IapMteACHAC7fs&#10;CmFM8Pkhjey33xfZwt/nSHU+weYuCAcd/CBQvLTLDg5+uPflKm0UvsI4W2o1QHtR583s119n2sOD&#10;D/MZ6tyZaeIkPtxyQ51LjAK+U99Z0fpMWB7gB4V6OYkJKUlzoUPjKcPyJIHIelxWT51Jgwlr7fRk&#10;IT5SnSSvVqNCSIVoADuPkP7gd/gc//C6pLANHjGb7hMW5ejRBSmxQ99QmKiopD2Cq0CvvlT6TViq&#10;hqaVI2w4QAK+lyU2JO+SylAmmGeHyS2dvYN3GgZtWpreEa1wU31UrSowdfZPeh6prK7mshaOrUON&#10;zZ4fltjUXxLb5lF9Eyg4SMJMTOGr4D/7KVwd6WMqnH6MNAgzcd+CGKXPd9VbsIUo9ndPcGKI3w1B&#10;vvXu40ViZjFcOO+vcPoJ4wy20p0jP0gFlAvjSWebXdAzdbRUSGlIdaq5v0y2hz863E4UmJ0k8Duj&#10;d10/Tv7pT8+yxYvn2oUdN/aj9Rt1Fyhhn6qmABrAdrjsLn93T5u94DtbuEgiarLI3h/bTGru6naM&#10;u5N7JDg9z+oWJDtA8N+SINuMuNV+mj/GTu2wip2gcCL4efiK6xyBX+OeAkYB36EC0gt7bGHD00NO&#10;oZCDwuW5xORBh1vSvFNjHy28CGioTv4kaf+7hYndN0S/2YeLOshQDgDS0Gyz+9j77SEVJFTcv7B4&#10;3tuKAAT195Ii55mbfLgnNZXOJh6K7BlObUYFJn2ETXs7U3z2TmIzFpudzLpT1Hv4jDWA8J3Ssu8r&#10;JS9gSsmTwvfEJs03W512yhWyaC0IPYzbq6xYSladVH2TIKk0M+HnxBp2Smz9B1QgasibPWB2S/9w&#10;ygv2H81IbE8OBWDQVdLg2ir823MOUXxphPzErTpys4l6puy6q3yUa1fITS5VxE1lKawTfOpzs51R&#10;hQWAgP8/XwyHRxZPYz5K7Ef1Hie3M1sR8GNt1rVmR0kFo9NYmmmOTBzef7MOQ2+3M9uEAwrY7nZ6&#10;+5Vs7tyJ1nH07Q6IjSWRnS1zWsd0bA7VVKB2pL417Lm2zZn/rS94fuLDU+xYSZQstWkgAIv7fR0I&#10;kTLlj/WDp3VaweYvmmYth15l/1J8pyleQDWz51emicAPP0dLVb6r/9/txwV+c1QOLd0yKU6UUCyf&#10;xO6Uurcx/EhDV51sKXBrPzbaml3Vx2xNJCHG0wQyu0sT+DjPUpl8NGpOYmd1SHcwKYwtHk7spn4c&#10;sh39lhVG2XZ+dNtgs/+jrSns1SWpndAysTGzQ9q4HP0ESWsrAl6kXebgl8zG+a6j4KY4Ff/Wemxi&#10;27PbhI5B7XRNgey1fYsfzlsdVH0AKEqSAATQWe+qYARuN0gyyhZesEOj6zjRfKX9KB/fiv6C4Zy7&#10;l0cm9qrUCM5bi/4Chb2G3whos/eQFvc/Xw/Uyh8zy2ey6co+S1J0m/hSHMJfkBmBjnYFKAV/qKuY&#10;n/HMVcV4U4i2LH/FCMdFNnB6Ys8NNd9WmI23omFUjUbP6Ge3dd3LjhbgHSLz6qCGKuOf1Li3tn8K&#10;hHy5TLsgxXFbHCB4SvsVbPgPPeznX6fatd13sUMFfqjQTHacw3ihS38B2PCDiv0PgV37MdfbT/PG&#10;WeP269pxAtGz0jFIJj/OxJ++MaN8Trs1rfPEm60oifr/Ui4D1VmAsGAmK5pvxDhcu+rfPDr/I2nP&#10;7FVJg28Ih1mpECh1JzNMPNxCGg7LSOan33LDnvub2YR58lvq/MZgTughnlGneY/CyJC/Bvspv5ik&#10;LsAly8cxfI6f/0agxWlDYc0qn4Md1IHtqQK/PVundu4z+/6ROuhnvkys27dhiZp/zfFfmBKbJaDm&#10;/MMXJbQMT4E1a6qHqk0FjhWyQIXCuqk1GMdSj7iuCv/BdHV6tmByn9nvuRWTNaHSY/htJyT21ycS&#10;21AS1iYyx75lzrzYwQA3DTS/72HDO9Vb3y4glmpZbGuPP9L3SOm3MQI9DrXc/M7ENlCPtr2k2BZ+&#10;i2P0X8KfU9aupcT/HZ4WwzEupJ7135LgJlZwH2/MX36zrCgb9u+/LbR3xz5ll/ba3A55o44N+qGd&#10;TZs9wc56ZxXfb8tRVecwDigQYzLi6ne3N/vtF3vkk2PsPwAfdkh7gJ7cor5yyotLjZLmDtXvOwce&#10;6nHd3e9QX8vHXl7A9FSpyFx4xBmGAOdjnx5tk+fmrv9ROjOd0dKh0MiLbOTcxA57Rbx0h9kGAqFd&#10;H0usa7FLqmK8PCtqAvF2x4dm294rKU8q4+YK/zIJBo6DIviyQbdwrQLq9UZqK69+hU0Ih1PED3st&#10;cT7fUPzIgRtxZxHU5wezvaRGry/7jRT23s0TG+TLUKDQVrZjplpSGjcnniHNjOVmMfxAuc/wXiH8&#10;c4oOo+OSv5c/VasECHF0lG/PkSoXDgOQuShcMZgpHC+fkoUU7bJgB4OGX+H9A/VW9RnPYJ0hKjLj&#10;Fo0SO9LXZZk9rR7U9xZjmI2+TKZpWGydPXU6uC1OAknWILIMhzFJ0kz45ONSk8oT4g+mJIUw3x4t&#10;tz52J7/km3GVCxPbpblJjQ0uy6JsPoMJDRSKz6VP2fiyNGfRN/bG0Mvtsi6b2ehp79qo77vZmd1W&#10;tUMklTGbe27vOnayJLrLe+9gC3+dbBd328YO13dU3MwiZqQ/jL7xm0mMGwYcYrZ4kbUdc6f9W+B3&#10;MmN8PaR26x1V+6z2K9pDHx1po2b42WM5FNIX0rp0iWGHnVQ/Pnbrww4y50t6v8VyjsyPZZRjUoQo&#10;Xn7xGWzglcc+V7jwqvOjDMvDFNfDaVs4U3wZxg8tnQBJbIXrkf6l+SwyO5A7sBmDZJyO9Ol9Lang&#10;wyRtsRZvM1TQ82TvKqye4vXtmoXDCAZNt7CFD7+M16WTM0e3KXkCe/ru7S4VNshftC5AuMn9FzxE&#10;U31ULQAYs/zlLFUgvRkggATos5n6faHZzk8m9ouPbVSskEKhhjcMUHhyB8KSoULVW7qhYmVO6SWp&#10;jwkWmCHOamH4LTD8wG/sz1ZXcZIYP1JumbBhTITlDBhm95qG49RDOvJRCPEQZrgBz3RWzfPOGsbz&#10;iux5P4SyopS6rYyXZUA/zPvc3v/6cZcMJ8z6xG7rv6cvaD62VRib+4/MmMnv2ZAfuljD9mv4shkk&#10;OC4mZyyRPcOs8Tu14wr21hfXWVK0yDp+/aCdpG8cYfVvuefypqsFtG8Oudi++XFwGnNJCgWRr9aW&#10;jDicV/UT65z6YhaXpSICqSt8f3rW5I8939fgnrsxNuaEo//X3nkA2FEbfTzYGEwNPZRQQwstoUMS&#10;CJBASAgplJAEA7YB0zsJhFBCTA+9mGp6r6Zjei+mN9N7753U2/n+v5nV7r679+7OZx/v+PzG1u2+&#10;1Uo7Go1GM9JIcp9Y8YTy9tl9ddqz/COz9aUJ+pnF8K/zq67S4ny9sYTyjMfrXSZd9E64lOmKj6ni&#10;52cH6Et0T1rwVb7ugoNHhTrvn48yW5QTFN3HUHF8F57cUUFt4ca8LRQhF+gRugfB9fXe734evQFN&#10;M4EJ5zwNgUV0tJ8kgAiqtKmHZ75n37hDEPRzdU7z0lsjXCVki+l7hCHfI2B6wjA896BnMMg2mZ1e&#10;HV/pAJltxcJxNEaYLOFNr6weehnfD7BR+jb7j8L3OPCI3px07hah75NeAnQ/3ySys+/3XUibGfzH&#10;Ppawu9COv20j2330orbJFfPauQ+qtQne+3ysXTV2f9v3huVkGs9rW18zp+196zJ25dj97IUP7rFX&#10;PrzfDrntV7aShCfjiaxIOfG+zWzMK+fYp/980/P46iGzLdiAFw0JwUO9IUjQ3qX1//aS8aszP8nP&#10;NS9dEYDOU8Gf7iEAv0qAwSPOyygK3IML/OOzq2U6VyQIWBkIMvIh/5zXnN+4J57ArDTv8Jx4hCDf&#10;VHlZN/z/FZpoAsfGnZPBQAgSGj+CCgEk1XuxYzL7stAAxwXifXqbP6SjJaXau3BD21QbnFQV/bcH&#10;M5uHGS963JwxnJnwrRMzhEnTCDI79SmlozFgOjtT5bgPNltfmmfg0T6PeMa/NdiN2leCxLeDiXUv&#10;fE/rtTOLexNKnNv39Fnbf+1f//7EZ3/Z9+/8R7aUBjfa/vu/T+yLf31sn//rXWv73+f25sdj7JYX&#10;j7Tj7lvTjn/wj3b9y8fZcx/fZv/+X0cfkfjGV0mnGN/1PSCpc/iVOsMvT/zKbtA9Ak8WE3Bzy+px&#10;Fxo0M/gV3lBnPM8Rme37UGYDco2t2FIKwSWtbX7x0tI4YaNMSAtkVZR3pnn8PCdkthxuLGiA7J8J&#10;3sRTDvHwjndmtgpnGlM22mNqK2i7EoL3dNy8+/8NNFEDBNr8vARf0kUP5GOAum5pdmSxpVVPGCvS&#10;sa3VpFQ64yIIl9x36ZduopodzyEt+D0hgHdtiwrf0GzQKJpXvfG7EthFZjnMhk3AmfQKlGPr6jkJ&#10;7XFPzzK74sXMJsvXc3pa8tg4s8VlrrztTq1fV0i41y/DR1++Zq9/Msbe+fQxaYvlfiZ4BHz85av2&#10;yT9fy580hsj5q6YRriDmB3l7PTNcQdgysxmGmz1eM6s5LlCmO5wxQPKGJzFnGQvcVKZ33haGsVEB&#10;Y4RognTWsiAGiG/ueSfcWH6BEEvr4tHexPezHxwbNOChMD8mNvnTztAqN89sBZWHvB94z2wgApN4&#10;BCPm8B8zW+2s5ruq9CY0TQMMkkbFnf60TF60Mans35ZQKQ/2aa9L1IN4L0IMypbAiXNttrx6yMlU&#10;udMo/42uyPy84JTmGAnBhUcoXlrhdGLk7a6XcOvyqPpI++oXmf3xCrNplI78F5PJfUbhgpbwaQyj&#10;X89s5dMzm1zfnlK98m8vzvywpJR/51B9rwwxIN3+OVC9bwxQ3JM7dEwfNVK80A4itswgvRuhzLc9&#10;NIyoQMqnc4jJoGoAEt5xX14rQen8X016IMXHPTsN7SZtj62uGANcT1bGE5+k91OoQv6sA14dA/+O&#10;lpbJTCz+drPoG3vdXW6xxtDJKWPNpqKt7JvZ8tL6bnL3J6DNhdxw1s8fqKD4ja82e8ZxAzJ7+mOz&#10;dbCKGLs8MLPNbkyuXxE/Wn3PsieZTS5enk7pN5XAxYE74RcBKO+rf7+O0GQBCGT2qcLMLA2Ter6o&#10;epyIzRnS32kEEXuvekBmyg4dU+4iU4Y4f/Tx9znoiF/t4/X9tjZ7VCYvfl3dg9r0L3xu9pjSR/J4&#10;VjakzoDytdnjH2S+a25KW4bOILZHOvupzA66J7OzxlaOOMy/zeaoR44x+9vtZldXti7qDILi0ZHQ&#10;ER12v+gq2j7iWxcBjWolnkVcbH+Ek/q+Mq/A7TPvC8o82oOjXABDEGZHPWC+M/iNxVrTjumqkL7N&#10;BNjFzwZdWOGAX16ZXvUk7f1c0W2/uzM7U7glX75UZ3RsJz1sNlzxFzxTpkv536m67re/Go+0rH88&#10;okdFfD0gX/0tChjaP878R6t8HTu8cHJ/UDwNHmVchDcUNx0rQqQhDir2zoS4UWd3vq92xI400vCO&#10;V9mKtHnZDsCMZ6hGZu5xokERn6fH62Ws8sCvNaCky8f/k7LyhOgmup70aNRxpP36QhMFYBDvmY/V&#10;k7EOkSl41H6ZhWtd0tbJnn45Q+Xpj1Mjmxx1n12dZU6yY8ZhxSwqb1Xzye/9ZzWuGoB0bQTt0wJl&#10;mmiC1bhGkN5JIZgwQufwhnrmVdLJcJjRKj+L8dOyJMyiOVgrDV1YKiiziq3FkvNqYwj/yB1vUjpm&#10;xDGpZIZNK5Or3HapHo7l85fUIXAwlJtr4Lal2YqnhbN5x3RViPjjnpA5holHWsKOZvvc1VXaAJaM&#10;/YajDjAfSbtZZnMfbPZovofk22rhK52lsjHWRrzK98tzzL7IBfTd78bRpiXumW0oLT+2fGJDUVkp&#10;eA8wtLIrR5HKing44qLO60F8mw5qMGYs487UyVCzbx9i+Q7keciFTb3ARMlibP/Gt/Pvb3QNGmLA&#10;7cpnLrRD2tEumQ3cK9pHpDcb8ZiEJ0dbklZmLvdnVAR8bUgQvxHG7GPo/IaZLLouI/MZh+va979e&#10;0NRJkP+oslc+XUiwxtAnAxR8TazU8/y80o5QCp9R0mp87BCGYoCYwDieKv8q13iAlE8e0q1DYtky&#10;z7Kn7ga0ezd+Rj4Rugvp3e6l4a31LlBZGX+EXtCOMU4x5Wnq9fEJm4cBdQa1oQnxjK2q0bFhbFf4&#10;ncXsPEzOmCnjRYRhZlPvbfZsblIlytVC1OlPztP7NHBwQ5DhNjJUgkbP/+dCviNEfm2+L503YMag&#10;mJVMdbqD2XndOOflL9J2nZ+gB+VmnE78tJaEHAuB/jBKv93vVFdm8BnvEq7sd/eKOpX5RyjOJyLy&#10;9EwsqNHvL02Ucd/vsKGnBLpPNDCZwC4nEtC3+u7K9WmSwm6cI41QJU/HLX7PcoDqrLA+yvfLEE7Q&#10;C+CkLIHMJIjP1IK7ynL+c2ZPfmY2G0dLqM59koS2JNzw7btWQnvsp1IUqAs6BuLAXfdsZzVGQj99&#10;q/ybvmxepz/jTGGvUwXoRrsTnX94emjUX1doqgD0HS5gNJwy09Q7FbO12VyHZvZB3X3tSmL/Pt99&#10;wyuU9Pg2UflqbFv22d1gegqlyOEc1mkwc9x/UlfcMaCBBMfMx+THCyQB4D5deYNRQ57n4LZcS0yh&#10;FtB0fnGx3k0zguQNXREk25rt7Btk1hd/PGejV28caBl8OwU1tqnVcF52LbA96Jn3HrHjsQuJAvcQ&#10;NgidVc5q9N0AHMhnYaAfwS16uD8bQfhMquvCydJA8KQ4ZkNldUx7ZGazMwwD3jTwFA/dRNcBf89s&#10;IdLzvkzIwlUEc1JCaZsbwKBB2RQ4q3k+aaI+4Zbn7fjROUiQnN1wD8iAO6XRF7O8CS/wFO4zqc5n&#10;RvMDd/AjLs30Skuc5iCzOU5u87KnY1xL3MvD+Bvhz9DQFKTDnSbH3QMCWJ3TA4UA/fpBEwUgC6Qh&#10;oggLQ1IpKYjQUw3P7NliHKIKidiZrYv2iABECCQhSMVLE/r9Rf7y/yNItGA/QLN+CCcxIA3RXXxU&#10;bmduhAUaFALQacKVxqarNOVZdX2vk7Gb/0oQLY75igZGXqmxoYlJo2CVTKJ/LcTvc8fqPXefyNOl&#10;sIO0DWkPj/nxvx2/nZ5wUDaN0r9NXYI799J0lshXLTQCNgvoT8egsrsbCGUnoPkg+MBDQiKEQPz2&#10;jgNacmU2HgFT5SWulIVOmnxIi+DhObTh2TaZT2DVK1cS7O/K9GbJpNNVHUrUm9LD+xKAI3IzuhGM&#10;Yj9ATnQTDb0unS759+ksGK6gbDnNAnf9RtMFd96hnFxTuahTCeTBnVhbdImPfaB8oI1CIXwJeDFs&#10;kdkdxTr0rx80VQBytOS0zEihlkNQiAtzDW6zFdQImSHuSNjy2S6cp8FqiqoAzU2ev3uv9v8JUrkZ&#10;fFZj4qQ8maXJMdaZW0JiZZmZW92qe4QggYYCXWgo0oyXP8F8GzKgEYW2uE7vQ1c0BuqEgJuOGuDp&#10;vswvhfbAZI7ZlGiMvqIhT8tVHdXsMvXebyh84zkbO/hyLUwtGjBpud9cDfXqeulK+JeEzQpoaWqU&#10;uIkUQkYCaj6Zrhe+bPatQxQvIeT5gpsLgcx+JGtiEzbkoFEjQIknLfHSnBeXVs1GHW5G5hZLVYPb&#10;9x4wqINfLgDhZVxOCouFtNQbQxPC9+ZiNrc+sOFpP3wOwZ10EoJ+XKo6m59eZjZotOLAHSEI3uBP&#10;W1CntdK5Ugg4yB9l488SonybQH7C/VgXvmn8uQqBO5My36JjYWiAzoj8aaeyEiZT24vt276e0FQB&#10;CHGHpwPG6WG8QlXRYorysJfGwPKhxfHFY7wKRsx7pMVPYlPQeunzZ/64fdy4Q5lDnq9Du6s3gCpg&#10;xulZep43kAjVu/ZQG3Ms+7fREGlAmDJqxP1Fw3vfDh1pczoHd9RWg6CDkBCYQUx/a3WW3LMr8wzI&#10;7ImPZFIxWM4+jD5ZoDBIQuKMrpYnxrN/qEG5RoLTbq45guehwrluOj1Kxu1Hamwrskdk7gvnuEsj&#10;nPOI6DCBeLeST/GTjQmUBoEpweBpafTiD2YuiT+VU/jQwhDwDOizv55M5rSWd0fo5t8W7tBV9zPJ&#10;hHwkP/7xDyyvZB9GJklIP9hsLgnV7kwG3CzaT+UdfJ4WYSgBtMmVqbPvHHZiYorhAQLpVSdTq80E&#10;XTIbypb8PEeAMwyhepv3KLP3vcfLbGEOHlP7cMFIEF3YkfndfMIx1UEN5Pw54nGlo33BU7TTfBHA&#10;YQ9GfAnlfcRU4/oeNEkAiiiVhn/0I5kNRK1XxS1wRJycleK6AmaLf3+pmFUCsJ/U/Y0vT7vj1gtA&#10;9b6nkHrL9nl29qwMTLQEYzQK3YHMzn9BgooZSzVyFrqXO3/ETO4+92Y2GQ1O8T84zeyhvBGHIZm+&#10;k661z9hwdq0zzRY9WEECYGNpGW/4Jg16p7KNWS2U6ZmM+Rb+aBKE8wi32PgyDzVCnwCU1w+k4W56&#10;bfhmwhOM/T2dH1cab1XTlulSuOYVNXYfEzMbII2FI0vDmTc6Bw4BX/pos/mHx/UUX3kTgX8HP2A2&#10;FVqshPaS0pgfrJx9+75M2c2kiS5yYGYLSqNd++w4TS2l7wo4WW1lddALSKNaTLTd43ZwA7pOC25/&#10;vzuz7x2udrK/2fLHZXaFz8xHLO48u99mNgWdjoTT6qLbs5+WvMqRryujIaP5qZNYR8KczU5TfBmq&#10;kH5nMsPN5mMJp+p0arVXdjOqfT/9LkPJ630TmioAw7UgrvOpsTE+sU3F3SEIF/f1IeIf/9xsclXM&#10;ZOrtHq7jT8ceZNvdmNlfb8vsseLs3fEF8jZ79OPM9r7bbBuZT2eMZQ1s7bfvfoeZycx2vZkJAlJQ&#10;qmBK3hgls2wnxe0h3MbkWkiEriDeWVXaA3T7zegybaLbh6LxLKeIrjJZDq5sEpv8utB6dr3ZbLsb&#10;1OlUx3EKAWX2T10r6zWKQGM761mZ29ebzL80Xhtp0juDrpe5JW1hczXy9Myz1vX5L8z2l0m53Q1t&#10;fmh2Ld3MXlEnNku+jfwhxdLA8nrt62bbCu8/3VJdtlim3xctVBrvDLIQ3nM/kTIu3TOzmmhVDfxb&#10;lFlPaYDbF+fXKgTyDvhgMisc0DG+McQ77M7iO005JDw6g/wbAjo3fPLS77K+MvtMYeHTVXYJ8PMq&#10;HWKC455RuTB/D8rsgkLRCIBMjMujae57l8kSiOflO5ntgMW2p9mCPiEV6VOxX5PVNfw+DocyG6lO&#10;Jvmldl225kHTTOBEvDveMltaargf8qMwhQJ77OHES3xngBj5273mu0j7mIR6vpn/pkqQ5hNpMxvC&#10;UjvMa1R2mQdTi6lPfpzU4wuZHa9KnpoxEWYdMatkvv/i3JjxA46ReTA5pgjflhnYTz3nQTluX4pr&#10;fsNs604SEqTf1mygtNhjfVu7hH9jeE70+dlZ0nCgmzQlVpOsJroxLEDaqyRYF5I27UumJCCn1nVD&#10;aXGJKU+QQJyCcUPMU2YmpSVuLiHqe8byTtGoEpSaxDuSiKucrTTMCjITLfM7zGt/UVqH4k+L1S1s&#10;FgBuK49sK5x+rxBuM0l78nJDG6Wvbrt0uIQXPow++aE6ZQdlOpD0/e0xUxnf9LSim8y5Y3IB/6mE&#10;2vqXZDadj4sqKO1C0pguTVuvF0Iq5Qeke1xKMltc2uOkfFtppxTu614oTSnfTLd0k0ppkodgdxt6&#10;9Z1qyq7SEt95OO1paYaHgbvqRDSZTm0iZqcBmfdSAqZ3uhAv60H3ODQD/4YfxR/OxwTVyTTim8ty&#10;38/npWSsqjqdCrroOZMryx5v9ki+BPCOt2SFML7qvK6wjfjxjOrh730TmjoG+Kl0/4Vw7NxUgfEa&#10;hBiMPcjsdz6rVg9Kgp74RF5hNGAJNh9v4l6mC2M9l7+me4QfDY04GoS+NZWur3ZxBkPnkNnDMhEn&#10;g9HwKWNMBKbCLWBYZodK8N3xrhiR5+6Ll8dvIaaU2TXmg8y2lObkuDKORzxhKwlJ4YsTc2dAT/1T&#10;CVofS5KZ535flHOo2d7Sxm4QM36TToHxIOhCPDTYMr57tzSmb7E3nHB3mrkg1O/NMzunWB3A3/Z4&#10;RNwfL9f71Bl1RVofb8psqVMzu0XfXvMi/WasyXFTPGNHep/zcZ+UcFyScVvGvxiHAjcajeh0joTP&#10;ZS+RnwKTKKKfp1djxBQ+RQ38ZOHnkyLgC+5OY7ZVM7tGWuGhD+nZMHUqjI3mApRNJ2aRQGWn5FSG&#10;esAZtQP5HmNsCTd9F37c5LKUpn7aZsMdb4tWjFkyNgkvUQ46N3VQ+0gruwCfWdxkoCV8S9n0LpM6&#10;90uIHcp5JfAyY7e5gISffqxOlSGA5fC4IG/GZUlPnYpOS4wM5/Ffs9kCdZr8K3O6be1n1PRNmgFN&#10;FIAx1tfBZ4zZKzH3rAdm9laxTrEKPIuwHkJARPfZvjRrRw/HwPe+EkCctyFGJs5dBwg02u0Yk/LM&#10;egiZ7SlT3d09YBbwTjNv5I92g4BhRg5mIY53cmHTn/EpGIyGnNIy5oSAllA7xIcB2kP57PnPzKag&#10;LGrkxUwn5Vae/fjuwQqigX9b7/npZMTzPXCSZohpifArZnlh2k1l/sh8Kb/VHo8wh2fHn42JAnDO&#10;y+2uJQTOdmGWk/xSnZA/DUOCbXJ2wFbjo7HybccdQYWv3mG6R3BDw6I+9Q6NlcaNx8B+ukInpYnZ&#10;UP2mnJRX3+6HFgJtwYG0vINAVcM+1X3t6tEWyOyI+/UuEz6VOnX6SDDMp7zZvbxx+ubCHtLu6GS8&#10;w0h0hYYIKsqDE7Xo5tt3Eed00zP4AedudczeFlMcZYdf9lPncqQ6FAQa/Et8HrxecMWC51gbDd3z&#10;9E53dcCLqb6Zne+r0EQB2GZX0CtBWBiUxpQTnp5rhv05W6Ezwsk0OVtpcZmgMrxSVJkwPju7wAg0&#10;FirRG4riaEB5LzjS10n2HP58e+TjjT7hDsOpPAPUWCZjciI1ZOIINFyYiCVq4FEVgFzJa+PMDi5W&#10;a9SDzJ762GxSmE/aozNaXnZnQBiZ39IICwGovPshMGFwOgeEFAKEBpG+7QIwsx0a+oQFMG41B0Km&#10;nQD0RlZtIPxOQoz8EWDQAwEHnpRVcThZe+cFbtQX97yXyqXf3tB4nwZLGgSodyzgr2cpDfVL+b0h&#10;EvQueeQC8JTc2Tg02/ZllOmNAGR2mHKksnFFAKpT+7wPN+Q9mCFW/XlnAE3BncCEB+WH7pSLek7l&#10;4l3RbUqZzf2H6546SPyo4D6E0JwOHfq2F4DwMxojdIfeKd7z0G8JwPmlhETH0TeheZMggvf+k9lc&#10;eO4jxCAeFQLRN8zsFxJu9RkViGdH4gqC0+yOqgyl9d4PU0+aGTOghz8W9+7D5r2f7mWaTarKxF+t&#10;+1DFIXC6S2bqJJhJycSlkWKGign3l8lxJdot38W8S8JBuE4vZmFw+reYkZyVmrREcCcvmSxscV4f&#10;Ag961KWOV76YwJiACH2YV3QcdoO5qegn+TM+h+Ch3DCwhNbao8zOeDGzGRDC7telgABhPE/5nehn&#10;mgD16M5T4c4yvMEK1BVp+YZM1v7K88cSoJOhbUiLd5OMeASSBMuyJ8nEfYOZRP3GzExDBzQi0eYg&#10;ma9HckxB7jbjjY9AvAT3gudntvD5ioPOBJWxMO/VGaw5OrOFWK/qblG68m3ylyk3nRrlK77gVyWo&#10;K8gy31SjP+kQ7l6n5KOwSSylC5rUp0uz4ebXhS8086GBPEA30WWH280Ow41lFykGzo958CGYzG6T&#10;+bw3kxvUCeVFiMGvsgiWPAF+tdg7E36F571OFegY9PzMFzJb4Sz9Zt250hWdziCO1SzHjvsiNFEA&#10;BmEuVWOcmcYKE9NQVIHfkVB8KF+83phwma9aGKIG5+NoEJxGrvTsMZjS/oxp/6EKjIdh3qjSWG7V&#10;ON8EZR4BXKuVmdkedyhPhAjjXTQaCb8ljosjBInfnl2j3V+MdxTQsG6K/D5Tr7gW+7chKNAE1cD7&#10;i4H3vjsJ/s7h7ncsjhmEbggSaaMLHZXZm/nOJ0c8omcwO98FNwmsZYTbh7kj8mEPSFOFbtAMM0kC&#10;cL1L2Ewh0tfHIdJyFOKyJ0ca1xJoePrWZrdlvhnBn9X5uIaLtkmdqhOaW1rjE76jTGbnPi0NljTQ&#10;jbNtNwon4dj2Sdr1LaIJloG7ayio7mZV2R6S5vvQR5nNhj8bY4TQjXfUkH90QZTtAjVGXF9cEEAX&#10;4TiN8mBMOOFfHyLuuEckyOk0E91UZ/NJm+/5fn+14KldACvoWusSNX4w/N6glQsyxvPUof28crrb&#10;+kxyJP9HaK+y7XxjxKGl/ZJNVeGnvE6nEF+kIz3p8OdmE4jEb6IRhzKlY1zvfNP8NwLV/S/VidEW&#10;nvg4yuZldFTitz9LdGgiNM8E9ooPgcLRgT9nEFWEGyyh8UUNgTpCHlvcXSutYjI1sAGHttnVxfkF&#10;QDToY6Qp/kH5sxMHZndK1xgi92o+HUPgfoka3KZXm21wifmC+TeLozcjXPx8ZkMlkNmH8PSnOrrJ&#10;jMAxV+bC5BL6N71VG9cV/Es4bMOMqHr7ta6wgm4p7dWvZLb19WZ/uCyzg8bE8Z0elzPeAx9KmNCz&#10;q8c+63lSlGnrMyd0Sc9lqrOBpzqvyWTm7CvNsfRnkyb5XGbTjlC8tMANr8vsk0o6wi1qMDvdorhL&#10;lc89sdqgGn+3OsAZONJAtFlR+LOYPyAcf1djVxVpIv1k2m2lTgO3kpT2etFxPtxY1CBnVCOMtFFf&#10;UayUVwUqj26SNrXdjW0+EYcDNe4d5Qt10o4TpLxqQ+K48QM2ATHbVErBhpeaHf0g/F9+g2XYHEm5&#10;4aicH6vbZXkwOxwNXFbBQqdm9kxy7s55gSGAjTgWQB3PL9SeUkefeOU9McCKDEtJi95ddZLc3FL6&#10;CAni94Qpd8+haQIwej6/s/veM59B/MZubbaaeqGxne44Ugu4dRz2gPli9QH7ZXaIGjq+ayVxG4XO&#10;oEzLjjMbqedcXZrkYDHOze7LBzTKT/c1Fd4xpLw593XHW6MhDzjA7PgO/m6dQeYuCGtcGEJmKeGX&#10;1tmm/MsAdPx9zrMSEIcovTQmfBnTllCERr2zP9ZztkcaivYtU2rSg2V6qxwf5EKMc233UD1MxeC6&#10;tIWV1CgeqPFx7DzgDoOr0jQs91NjXPQMs2srewLeIq3j+5yAJrwnGZ7Zr67MfGIIoL0f+1Sbzc6y&#10;M8VPLS0ZrTDSpkt+XwGnWvG4fXx7mvYcmGneRh0CLky/kzl/ih9rOf5Q4gdUcY0QMe2fA7rmtywg&#10;2AoBt6fZHEeaXV6jLGT2oDT4VZh4lAD8/ikynfNVRZE8s1vV8SxwoupM1ti6EpBp5Q4vMJ95hATy&#10;utLUfyl+2PVGNv/NI5sITZwEoeD0QjKHkhnFmJFU9+nFuDc4wwP1CBTP6PXXFEHdDGXsBlNOqv2q&#10;IvC7hUYB1MujK5AWox7SzWvMBiY8hmQ2UA36pmI5GdB53h1jIy3LzeY/Wnkz7ke5MeVkLrMCwq3Q&#10;DlD9ptmVL2Y2DaaeTEEfixR+00gYNV5Fk35Hz7wZjI4ZCd0I+vYKI2kE8U4j7Zs4XIDmZMYWU4pv&#10;QyOZ+esL91elZQ5mQwPqkxlCxpKEG7sMn+/riOtBwhfhqQZykdJAF8xz8sdd46A2u1GC76a3Q6gV&#10;rk/QTXX+3VPMXpSmdrQ6ETe/GVrAVGMcTKYsjr3xjcbQsMgOKbLzPOpDpHnogxgD9iEZ8M/3sNxV&#10;nUfP8p0QEN9+SqbqAlgD0B2aMyasehuZr5K5Qnw1BUNVDC14ncbKq/NeiDwukMbvE5rejhVUJ0yW&#10;vZD7827JOmvG+hmzxzzfRHUmq4d9LZsJTZ0EwUlyFlwqGCdjYHVfMTQDzyLOqqemt+pBEPVv97SF&#10;8GMsSOl98JV7Caw4S7Xn8IZ6J8568IkEBtrBj6twXVq9H46jDuP8mcDdt/LifFn1toULD36E22V2&#10;9cvxZiPAiXph3EnUeNxZmLQMaovplhPd/tXFrNsVr4huTCIwSSMTMwatlV4C/tguzmKhv/8pa3Vp&#10;vGlGMZ/ImOSgzBaXltyfSRB+85x4yqc6mf/QRscNlN88FQHG+JsaFzO8MUMc4dvScuc8W7hTxwTP&#10;W1c6vl0yW17fnhtLAsFOI2UmkqAGN6WuzxcaR/2y9QbEl0JLWh3ncQQAdQXelA2BsUNm9/jwRzMg&#10;6DEMbR7BTJ0xi8vkmHidtcJnSMjNhksZ43/EgzdX8c/MR2R2kjq2FVjJxZip82P+nviRXXKY9JuM&#10;8tJRkpZ7+E08sXtPD5OaQNBEDdDsMrb4SdP0EN2nzxXEEDMeIG3CB/TbQyJYZuswweF+gLoSGISF&#10;uCLsoMJxtWfAzr9eoTRE8k35C7cp/tK9lSr1IQb7l6G3RXgnlwXKjkAZYnaAu8E0hidl6k4GIyFk&#10;HC/dU24JgYHSMJ70tamNYUtWx6DRqiGGf6TSw/Ci5Q5+znij7yc/wDx9chUhLZ0DDZvfhCT8UtnU&#10;eFjbG1v/N4LMtmfXEjU8BDu4uQ+n8vcZfL7DM9Ep3GAI+bvwEWXBlQbNkHSJL9AIpZ2cnMa8Oifv&#10;BIb4JhM0c6H9oUGBJ3jzG21JdD/lsXi7GQA/LjtSeFCnqc7gL3CDr6ApHSYzyznN/Uqd0GlTDgLx&#10;er9wwWEyhGdsrCGt0jszeMF5Xc/UUS19cjKhmwNN1ACl6bwiIsCc9OCJ6AQRZlZpE/WW0cQv/rbZ&#10;egy4Yp4WzK4rhFVPtvEof7HHcAMbe8IQOW7hTBy4TSntIlaSdMSvawgBuDQ7NtPQxQyFAIShpIUd&#10;0uksdeYH3Qykp6VHdrx0RSBIIE6zf1sxHtYIWEPrZRNzlsJXv4ea7VSZQe+IQ6zv9C3jMX9JS6CR&#10;oHEpj0nwN0OQY9aneII028nUCJ6Jw0HqQHyP5VreqSHkEBKkBTcaExo52zIh4BCKXud6B7pJG+kn&#10;wTwJFoW0i0Iz5h1MaTXgs31Gs2Opehf4WpsLwDkQEswwuwAUblzRhMSvI5smAGNI5IeyHNw0TfUF&#10;X0FH4TwpGj3mbfs6pc71vB9jtdQLpnMhAHWF7qontwgoJ/VYpNX9Nm220hkTsQBkhmp+TDmZvG7S&#10;QCB6lN+brX9h+V4E/iZSxTN6dK80xlNodBCVhqkGFEu6eg4f/SezRRNueUW6uTIos59fkMbpEm5g&#10;Fv86gp66uVwNZrsye0veMrHdVKS33VTMpIZ81zv+SkNgtnUlTL2NFRJjgeOGwu28NPsG5N/zn/m9&#10;AJcG73hkovhqEOiGQBwsc6fGXSTer8XfbJMrhC+4U1d8Gxw2MVvhtMyX2f2McVlpso4T9YJ2Jtx+&#10;cHJsIuCga9xW826zy7EKqEMf4xN+0AY3ItGeta5nP697GqPwDQdp/VZH0k/v3vy22YFj9AxTjrri&#10;24wvb2w2k7SQt/JxYS9PCnmZxgVSiqhvQj7DzMMOkN6RVcLMNWdBM76GgIbnRbcpZAE97e4ieqvA&#10;KQ/6Hajyx9+IiwP3/Eoh/U2QnkV8+S9BPCfscZtwSnVKhwJuG5n9SHz2sHBbBn5zP0EFcEcx2Mxs&#10;sZMyG/Oh2doM6Tg/ip+gO2Ov+j1sdGb3fqDOjzwZsqFOice62iizw3yLtOZB00zgVGxmkpZjMwS0&#10;iH3abIDMKs7tfTbt6lLQJ5gMgBm4Q5Pa6Wb1/DS0bdu8oUwiM/BPt5U+ZT2HzB7/MLPVTpfJi4ak&#10;Sh+oxvhLCZjicJ/iE+mm0Tfz9wnO4Oa7eewgTWxmHJIRrmKQ+Q4xOzMXQFU2rQfs0rsYAhrBxZiX&#10;rgsdapXZVoBrols1mB08JjYRcGFDJyK6bXZdeb5Dh4bof+P+bdnBa3DuBxoo35cpP5toxHkexD//&#10;WeYL531RvrTzAbqucZYVPmG1ASh/U2973GU2OR0CjQT8trGKb2e+ES4CjjgJv4HSDo/109nMPlHH&#10;te7FmU2OdqXvorkvfKTZhRKe1e/UhLxOegZRV/6vA80i8I8rnSp7/30TTVD8xIYLy4yQJVTMtgJl&#10;uqg7dWe69dia/APiF9+Oazyp1nn+vChjel4N5h4JP8fBHcEFXdWWphG/X+TnsGT2tOp0qRPVxtBg&#10;vc5l0kvjvte3wzd7RNflJQyD7mozov1v1RGmvQiPf0QaMJoiGrl4go2QN7o8aNJMaKIADMIQGOqb&#10;7RQRRprI930ThLxHrVTa53oUM5Q5VJjhRpmrW6iBMH50YzFDm9L2DOLTkc+ao4SbhOzPfEfilG95&#10;ZTb6LQmF+rO3MfD/Xj67SoiUcX/ai8EUkx6W2RPJ78rfibcaQ+ybx4aUm11jtv99+obMrJL5gTbf&#10;sqnR/ohj3jMXwltda3ZtsSNxugKZffgf03fKNIFXCKpzZVIO07f3uiuzF/NOIcUTvsOqDNXpomoI&#10;6VlAXDnHFv+/wl+sEu6TIN/91sy2llC+XDQq44DMrnk1s81VHzsK/wfcaT6ep7AS24SJrtNKwLye&#10;ny0T/BT04dHb/2rza0+AXbmTH5yD8q6WnfNsos4DIi7udmTVhTSleUZWfTeBuOIrihdDcufyUOF3&#10;6MY6+WSF+NMiPvit9ILIg0fF/YfCG/zjNwLWI/UrZnO3VJ3+9Q42rqjykvhcvHTsY5kNvlJ1rvjk&#10;H1n99nI4U6tDWrs4srMMV7ypcjODLxP4L+LbgHRtDjTNBM6rzX8d+6R6fNZwqlf/5gGZXVUcjG4S&#10;jrH90Xf1fE715qucIhOuOIQl3imvCdr/7glE/uc9m9n0rIWUtjObKu/WtyIWwN9tCzXABaTFzake&#10;bzk1thsqfoIfqAEwFrnw/mJ2aUhsq/RmMa7Jif0yG9m7DQ1WJsWmN8L0kTZCZ5Diq++Vz2hEO94i&#10;rfAAsznFcCud3OZ+Wim+DFUon4/5wOwnwu07qpf51KsPlkAJQYi4ap8OSGlpNNJkJRynZFxopzab&#10;WuW/tLI3Hf7Yf7nDbBFpEPNISP1AdLveO64qdPxd8kw1AHFN8axOmJXldqJr/z3UWO9NWEU8Qyff&#10;O0p0ET+xuejJ7ouX8uocPladb6bOlg1J5xVdf3k2O1UTE3nj3rSWLJj5ZHLPI7rhkPyRS9mIx/l8&#10;EXwUxetsE7bv3fE8hfNeyGzJo83mEl0WP4TJkTxOQgb/yL30PnT7trQoVvZc5XQFYjUH+14udKDZ&#10;3OLHtYXbS8VYNduUSTu+yOw7+5nNL9zWEz++VrNDTgqNIMVVr2U4Ue14arTbncy+JWvkOl+UEEKU&#10;vRfXZwgA01pa5pIjZVr76prmQtM0wABVqMwdnx5PM0Yi3gCZZnc48eLcU58txRxiBm1IZjOoUT46&#10;wTY2bQSZHc2mmggnxpwYb9L3p1MF35mP0flsKq4smAXgNkwahxoFjEbF/+QsPcNdhPEs3tkks1/J&#10;hCZvzkOeN18zW4xVybRgl97YT7DnzMFa4Y1gNmhGYEnc5sJNZbjh9WBIFxZ5z18LcQi679eHOwrm&#10;NXkMzVQedUhuIneGX5sdzeHbjBH9mTE8pVX9Tqr6HZWbU7sx3pSWmpH/ZgwvILg6y7d7MFqd5xTU&#10;FTPkaXxSdD3Qt8Q3O4vttKhPzH7owvJI1c+pdVZFJIhfslRU9jXPkxkoWqZhB/hxieMjDR3E3Kxt&#10;Z6yMeuWdjTPbQHVKPA1+FurcxycVGIcVX+ycL4+8Wx1UjM0qXc5P0CiWo5ntxtJLeCnV6aaZTaM2&#10;81y+rp1zn4s64wAl1dkSIyS0c00VPEnjeYO76M5ZJxzYFKUMPLoPpYa4H1ot5ZKAS5NSk8sUvtM7&#10;XVlPOK6zxpsxQNq5cOSckVhi2DxomgZIYBfhKZlip0KZ/WX8AGEg5lxK2sc27LgCA0sI+YwfY3EQ&#10;T4zxK5nKvUk6n2ndU0wkZim2kwI3/Z77KGlX6omnY1cVVXTNTKrKsrpMvk1xBmYtrPD3LZVwGVGj&#10;HKieeSc1xsXwmIchVJ5ihpnJApXtnKdyJHoIo19WPjRwhDc0JUBfMf/Sx4aAhP515Z/AnVYRDEww&#10;OO6iA0JDZTux4WaykSduLlOizSPw1QB8VlABhmfDzD+NMZvuIOXJOmJoisbA7KIa628uAqee1+o/&#10;1R6X880QFOATlTt9eyZp6X++j5Uv+p3PnnudUGeMZ0kj/KBq0lYgnmR25tN6F8EDLZyuSk/HrWeD&#10;RbNfMFRCnUoAUJ/uYoTwVzm3ui2zBdnhGiGBgNAzxw0ekdDbWvHL02GKxi64oQvxElRMFP75Pgl2&#10;njFGR1rypow7mK2mtjDo2hwXBGj+bRc0wmflsxV/M3F6h3jyIeB+Jn47rosNMBpD0IsOc8A+4hHV&#10;eWorLgS3Nj9hcBu1Ff/urjEm654PaILix8E+tts8aKoAPO+ZIIpXHI0BIUBDhXg8g0gIEDWkNLXu&#10;TCEmYkPP0EZ6B3yrLgQz/ktUmPBypoY5aUAwF7jod+CmIOHms7k1uOdxKZ70pIWRueZlcqZBYAw1&#10;Gy7hOT4wwve1U+BbCXcaqxh0FjF+cSxmHWGDmbUE47HMTnt6BXD3xpTZr32MthF+mZ2PkED4QYdU&#10;Nr7PbG7SpHFj4bfydSEIXajTI9nqPc+qB4B/JEvjvLFBy5Q/3+R71AudKb+hd46fCwbF3ecb0eba&#10;cQdgXbXeZQZXeXla6EJ66jrxrIILtlSndJq8Rzw0BS/qwulC0H0uBMEZ3PwZeZCeToj8c55K8UE3&#10;BcpCQLDCbwmnlJ504Mw75F/lR+pUAnbwdalOG9VrI+D9NjsR53W+4XUeuHngN+XiSp3n5SroInp8&#10;V2Z8T8dhJwQ01QT27YeoIMwVGpoap1eQBMwMMhUWpjdHw0JDoCF7j62gHnu5kRNiprcRZL4rc9nb&#10;59+HadSA+gnHhc42608vC1NyBbcc9zmkZX0HtwFMexiftOTBrKvK+91zMpucHhjGhylgZgKMMsTs&#10;GGlJ486MJZzH2bwsO4K2/m3hR/4yj+aT9vVZW2665JpgFfjlS9HQIGk01Am40wi3zmz3Tp20M7tb&#10;ZmzR2/Nd6pVv5x3dVGhBNDy0DxoL8QgnfY8De3xsvlNI3++Ix4dKPG+aGacuyBvcVWdoYd/HPQeB&#10;IoEXjVT38JME9jT7xwHgkW+9MsaGEi7cGa4gLXlTFvHJiEclSBh22LYtGjr8wPdV7tkOMTtHZuw8&#10;7KYCr0MPAkKKOlf6BU/LbHrGLRNPeHqFXcymkpX0vfP1HBcTd8xXcH7jfbMZj9M3RugeGovfnKak&#10;JV6CcZqDzeaAH6kX4Rv1onjKIU3/r50ejN4J5Pxz/RvKB0uNOocu8AxXtQW0/UUxf+lkKCvfpt6p&#10;B/EjpjHc2CxoigAMMocA4xwL9z+CgAg6erLBZkc/lNlH/8vs25xCxfIhGiDxrFVUQzy7cGvoHfiP&#10;KncNFn7jaI0Q5Nv0cvr+PjJHmJVeEU0JnzMEDQGBKfOLdbqvfClzFwGCICEO/IdkNu8/Ii1ncnhZ&#10;FVwroCFtmdnMYvZnx2mvwo7AkaDzpLEomL6C2741zK4Q//P7uDufg3PAm3EkhDYNReYK52y84OOb&#10;jcznGKhfh519GCfjuzRyyq6yLXiS2VmvqaHjDqHfCCMXFtBBdKbOEzaNIb3TPgCZ7ck4GT6IdD4u&#10;7PR7I5nXEiDw26Ar82+j2fNthglUts3bzVq6Fhj/iz8vfmb2TQSPaON1RnrlNbsaNfGviTaTwysu&#10;JBXgaX37l2eQPnaZ6Y+Ak2BwLRGBoPQLSWjjFnXMw8pPuIR1kOOmtrHrDeGAvhydB3T1tqDAWJ6E&#10;yIXPmb30T7UVhD9lIx7a01Z0f82rcU7L5PAjY4h8m3u1Izrwe31MO8oQd+V918COz2arMvvL/pSu&#10;8ekb1Kna7YhHYtZ6DpznC7opMFSwFW42eTZNguZpgE7fWIT93aOECJMJCJvN8bVjZ5KohNulUczK&#10;gDzxCBs14h0rB+T0DpBvm72qml2GsTqYkiD82FMtuR8wq/otNDnwgjHFUFtek2ZJMzv5SfW+MCKC&#10;SO9Mpd76Apn9CXcOb2Im0Ht9NEf1lrHbTHqnpxCuIXOzKgKmlFkNs3HoUWlhVr9R+y3wZ08+byzU&#10;iQT39BKCnNeR0tXDLpX73f9k9hP2OqQR0Ih1/Za0m9G5i9KREv5pPAu/zUnUaLa6SaZQw+M220Oj&#10;dzLfZ/HXHDYFzZ3u0goPyuwJnzST+S/cVkcjQUDi9Cvc1tb7zFJGvtW8299ndukLKsv+Srdzm9fZ&#10;bCrHA5Wdas58PLMZpQn1F737iycWVqfxdLG3pepf8ZOj/SotndLCR3PmMDHM4pqtDd3gJSbPxDPw&#10;31v5TO0jymceliEST70ofsPLSjciJpFmQUDDj+oEJpEgZmPg+HaM9U2Jxv00isoAAEsLSURBVAu/&#10;ifZsEnuGOrsAai9w7D4oRa4FMvG3BAKYdpJv8rD+qHL7N1Z94Yzuwl2dxAAJ3j27tS9n70ITTeBU&#10;+PCZuugpc2fJ66Q9hWlbBpadEX+i4mN2OIXehPgG7m2Xq4c9Tr3zdS8lAZKYJZyiz30is5OEGz18&#10;SpfCWAn4sxV/ukwkBov9ec40hJHsoqFecXJpRU9W3Cn423OIPFhKeKHodrIY/5bXIybFpfCocLr/&#10;XcR9+mIZd6cE1ukSVmc+bvZM5ezbxtiltIAEEZMC6gCmP1kNIJ8NTOFQ4TWABfbSBoYXml8KnUG8&#10;06Z/97/bfqPSFGc2WnV1imh+wVjrsEcj8JurxfwSvCv5mGaC8h02fb1LAiU2kE2COcKDElisb13y&#10;ZLMPihn7FPS9z6Qpv5PZ80qPYzbPg2aRDzjPpvrGbPUqL+JDg75aQnbEwxK26ixj5WDKu6zT4xV/&#10;/cvJfCzjX5EZjxA+9iHLZ2AB3oo3D2e8TtrjFIdmdlfix0pAW3tI/PCca/pdQIWPCazsuli4nfCI&#10;2bXCLbXjyEmdkOgyA5vZqtPf0/0A8xAvNAWaOgY4sYLzjWr9PpkeG1wuTWK42aTSKna7JTzye58j&#10;ooH/QQJq4H6Zny+y6pm496Rvp++PIx55g+AfG8EuyfrSvc0GHma2ztXlChr28/upNJf+mEXSWNa6&#10;qNxbrjuAwF71LOEt4Ykm+Qdp5eGI3RXEN9jnbgnHTVrysZj86dsSeKL/VjKHOVWvn+IXUfzIYnkg&#10;9WO+azcCcP7jMjtLncNnhfZYD0QN0SXV+Ttfmp07VmbzMWZTqfwcxBSrbxqlH1eol0/k/8D7bbYe&#10;DuKqk8kObPMzld8uOgezK6XhL30iM7qZTSurazN1Em+l+CjAOEDKNwJO0xwVMS1DM9KKV5ame+sE&#10;sXbGD1oC8CsFVXTOSDDbVIwRMdaGGcy9zLXlTkEj7l2meP8/bbYopj1mFGYg41YyXb65D+ZY+nZP&#10;cIg0LEX0GXSZl+EHqLClzGJpW/cq//kZO8XNBvOYsSzRYIBwwEzqCh7/yGxmTCnMLPDGzJaJvtjx&#10;Mr3ZqqZTyOxvdyodY2eMw0F3Jkxk6l/5cqyxXod1zphxO+X44YMqk/Fcaeqk/yUTKaKbu3FQZyrH&#10;YsxeFysv2kN0CFzvkhb+LR+HU6DcTFoor9XPlBAdj9nvrkHWh+g+LY7prKum3OCvcv5Q2jnxD38g&#10;jZznjCFSbsa7Wfeej53WL1t3IPj5eycoP+psN3X4+Xcm+7PZHd7pNg9aArAJQIP4CUKAhsZspXpc&#10;HxRnAFkN4izXOHoP/sHZuQgBNWDfVYXBfCY7NjHb67Yw08ad4SPNQ+8rP2Z1aUB7MyPKN/QtBJWE&#10;4RxsVc9vxqEoM7OhCINhma11cddfXV+aozdSGhF4kx66qfNo7KMY8Ml/zGZl7JFzSPg26cln51iW&#10;tixjg0w+OF0iPrk9TX9IZmtelVk/fjNumXDn28L9Mt/stRH2EbcG56ggBKAPdCG9dz5mo8brmNau&#10;YYMr9J3k1pW+jQBXPe1yl/gRwb4d5RVuinNvDCbO/pLZ3T0SUiH2uZ4r2vh4MmVlBpgZYgTw5m22&#10;wXju2jS+0BKAXznEOOLS7AZNb8ygNQ0N1wWYb2Ozg26LN3sLWJBfuIrA7HybBr95ZtsV653Hlekj&#10;DZsOFBqOyubMTuA3DQ6hwywhQsAbQ97Y1BDnGxHLuRqDNAncPZjdpAETcOdAiKnjGH5f/loDeOVz&#10;s5ly4etuIOAF7dFSEWg4oiPQuIcmKYAv2hrCj2/ldPP0lGO7zP7iA/qNIGjzI8w/VmnwbejgeStI&#10;KB738LjSe1wgs6XRwLxTAu/A3Ts+ZvgpkwSd++1RJvAjMIEnIXiYOsyeg2hTnKGtoHyd9uChThjN&#10;PUYnmwMtAfiVQzSGVZNLA8yYGoObJWYneGPovQZx8AP6DkIKv7IkRGD+jTPb65b8JYdxxSH8J9lH&#10;zoVMEhIEaVFT79tm641mM1c9l9blwpFvI0RU7jXPTVpDY1jvYmlvzO5KGBX+bK4BZnb8452n/ui/&#10;mc0GTmgj0JvvI9Sknc59ogSU+9opiBYF7uAqc3hmCa9fX6fnEobMWrvg5tvUGd9uUGdp7I+wyvHC&#10;XXXuab3sSpsPP1zc8LiACQGZrXe5voM7GUINDdD5Tb8l4NaUdujrk+GJnBe9/GiAqsebfAJtXPFL&#10;72d2ztPKk6EEZr+d7gp0KqrHdUd1Xee9CS0B+JVDVPfZz6gxwGCMwzFGxv2g2OKq3kawExLe+5fZ&#10;wsfpe0MUcuda8JhaPXRsp8XX49+4Q2ZDOW+EvGlQlI3tlaTl7OcuGW3hMCxz283gXAOi/LEtVOcw&#10;RvhNgSaBqwdmNXST4J5XAiqOBO0MMtuJrbQkcBwncMtdTi5+IWZgV8UMxnUITc3jdZX2cl6+jnlV&#10;jgPYRAICQUmDVjmWOkjCNd8ZpQP4BEjEPcDRkQhMBDjlpvyDzZaU8OndbaH07Q/a7JsIHvgNIUin&#10;IdznP4IaabMx78q8p0wIKsdN/MkYoDsqNyhbp6D3PUlm74uf58XJG39f6ot6g8Y7mN1SzFQ3B1oC&#10;8CuGUrBw4IzZ9yXwGJyeVsz5k5Fmz6V9ED30BkTeLKDfhFlgzDn1xr88l7OG0ze5lo4x3YV4P7PP&#10;/mu29TX4y0lYqcefdXjs4Re7Q4Xb0x63ZL4+l8b4A2nDHI/QPZCgfDn20ZtaeU8nbeZnp7MLSx7d&#10;EKJM/1bY/bbMZte3p1T62YXj7jfHEkDimakedHFmsxwQ54jMc7A0Zj9fJsJLn2U2GG1KWusMB5rt&#10;I432vXx2O+q1PehZLgCBR9Xgt700s8mlabEaaJcbYis1vt17EN/HrWfNM9XhyeTtLxP0jxeZPVVx&#10;b7rqFbNVxIPUCbsyba+yvZ6fM12/bF1BSsckS5uteVZmM4rXqbeF1WGd4hp7T/KdcNBcAZjPiJYQ&#10;42Mci3mNtIFLnzUb9XwlPGd2WR4uTVe9wz3Xur8V0nOuxTt5aPS7eDe/pu9z5dnFz2R2yxtqEDXu&#10;F+V9dxmGdZBPSxgRxhVoMg+p4V/zktkD78ez7jBUvJHZpwpzMzYkAXV7ZfbXca+bTcnQwJOqpyte&#10;VNq3zCQXcijj3/ynGvyH7LvnPwXppbiuxISGBNiJuXYVJUrvNIKIJ0uE3nOf+s9xBJy1zR4Tbu9Q&#10;AXXgDeFOPHsuBqQazex1mdLfUANetTh0PKBKmxL0tCIAAZyDv31sZnOemp7XxjeGzDib9453TNqy&#10;aFvspFL/ywmimcUb90jg9ZPwn+podYJp5rqC3/mchSMBtaQ0vwSNc699TrlwxqadcAJeGVe+9/Ln&#10;4hvhEPxSpm0WNEkA5gQpCB/hlKdEePXsUzIuw9gIJgiDz7hqdBWSZ3+61gudxXU3gA8B3GQyzKgG&#10;vLaYJQRQlMP/tWP6CQeRL5tt/uKczCbNV1r0Fz6/Pi/2q+saMrvudbPvYQYzFvNns28f2GYnFGNo&#10;4F9PIwkBxbIsju+cEjNKZgy0+J4a1MP5ioYI7SE9l7b2MaakcP+rzKy/mE0nk3aPW8ME7duQ2fWi&#10;26I48+4u3FX+7x+e2Q2uvaZQC8ELpWA/4YHMFsH/ETNTJvSyx1u+q3I9elcBLUrf4zAteE+m5GSq&#10;+w0uZWPZiPc8QtrVQv7oCHZlVj37BgnCfR5psAjSeCHz4wRmYlJOePVTWFmmeafbVfGtPPqZTzNb&#10;8YSEm9mkO5n9/nLWnUd8X4UmaoBBdAI71P72IhGOMRHGB2hYuCMwO+XXFNr/bmYQLjASM4fby9Tb&#10;rc1G+rZCzvKV64SEMt8N0J4Yy4JejCsxwzeE5W7xZmfAllW+lRfuJDLl3NUDF4ntMhudNtis15Dy&#10;7/+Jw9wZK+KbuM/A9EPNlpIp+3FlF+RaiLSfS3taAsHLGJ7o5zORuORsZnaMGmjfhcye/rgtNsfl&#10;LBUmbqDbsMwGqvzP1Wg8VaC2QgCe8pDeZ+yRcTDS5uOf39rP3LTuDD5Vx7bYMfomY3h0eozbsp52&#10;88x28nOFcyFbNxtZU7KovH1tq/pmBpbvb2E2o7S9FyRBWZPreOEfiTcC+Q9WJ3lCmw9p1M3YH8X+&#10;lSuxlRfLVVEO6FTpGIdw1ggv1UWqT0CTxwCj1/+1ejHfw029TjEzyICt7r2B+O9KYGau+runz6uB&#10;b1RDN9KAqwcYigF/CZBLcofZ+DehIfJm15Ip6alZTyo6+YwedJJAil1N4u36kNlf2DAAgSdBHrOZ&#10;NGj9llDadXRi2PrY0xZ8008EIDgkerHbh/IMZ+b6aXl+zWtKi3bvPmEK4M445FaZLXea+KFR0qZC&#10;ILXvPcIVdw4EN2Wm/HSGwv3Q+xuVu3z+A9a8syEANIdvyCOfgDrjSX+lIdzCjisIKNpIojv0U+fx&#10;zQOsZqfxjpDZT1ljTJ0juKlv6I4QlFCcWZrblGxQIQvHZ39TfG6FjSq0xPYQ37uS0x0RyrKIPD34&#10;4W+pNr2ULDo2Fumr0HQN8JwnRSg0ALSpXLDUBBp2EfROzW+F9E77NNXfnYVG76b8q/Hcuw9YgyAh&#10;OOfhZu/EvvYq3QSu+Dy7xz6MQWx6W2c4/76uYkIOpelqt+xNWQeLwKYBwOg0Jnp9aSPbF36AuUZR&#10;A5wLnNlsbCrKLKmYPByCdU+vL+3mgkYOwf4os9Nxicgbiwtv8KYsatwLHc8ej/52H4TMdmAGmU6H&#10;zkJldgHGvWixW8OF/elZZj8SbyBASUfH7kIGS0ICcMTD+WsNAFM1adyeDppD+53NeQETFGjEc76p&#10;B7jDv0rnApj0WA/wNdqoQso7fAR1r3o5tIuT205+jLwVVJbgxzxI4H7nyLTUr29C0wXgavkuuNGI&#10;FaoCp7NnX0XwXrYSwKMdLsFI+XOEiMpyWLGf34Su+MiTrZP8cHKZX7FiQVcakn7Pf2zmZ5V0Biex&#10;XyCdDiZREmDSLNi66cC7Et718WdueAV8xnBpoNHQoPg2dSgt8P73eKtjugCEs95z8w3cg36ej7TP&#10;9X3r+L4KmZ3GdvoIfho7dCcwBCEBxoYZ9codT+Lvrzj/RWYlnYU7f9MBkZ/KfmMXywCf+ET0ouPQ&#10;+y64qHOUBpnAi7gDOW+RR/18Nr1O7+J+w/AS3wZ36l9m9I53m63M1m9sp09dgBeaIn6Dev8B3zSh&#10;MTyo+H7OA3pfHYKvNAG3QZmtfhpvdJ6+mdBUE5idUqZmfSLjaDSEOgKmDHqPiqNi0DYYeyJw3xsh&#10;5Y+JI8HmDbWrAO7SgtbpdNfknkI1zxCyPp4E0zE5A/OKwY97tOvvcmrYiqfo/eRLR4Mektkch8QM&#10;fCOIGDVWmbEzYuYwBuVmlK5qLDvcTGz99CktAnTIVXof/zrSM36oRjxAjfv6V3mr8febDZ+p42Hy&#10;xtdvwyNoSBL8v1Yj/2fDtbypTJk9LUGxOB0XQg/NkfGyLTMbNKprM5H1uBuzu477JZZ0Q6s7v5hF&#10;V2gwdssBXPOiudNRwdO5P+IqvlchuwKZzczB89QJwowhDX1r0BWN/QDLiT7Wf7f5+KILWNqoNN1p&#10;VMYr3bezY9q+Ak0VgBey8SaEhmBJgLQXKikg/NBSMN2klk8qE4oTv/qrx+onQdVP9xyO7fc9CZ6e&#10;/CLPScUk/fkezMbYCz1jI/zSc65iyGVO7o3lPe0ZKbORY9WgjhPeEtDzH57ZSeNwuhm7zgy91mz6&#10;3C9rnQsze/KzPLIb8Lze/TH77qm3n/wws1Nl2obw428jHCIe74u/StPEeXmgvr0s22XVXW3QKJ/u&#10;QErb3Tw6ey+VKfNNC/7BZIbotqiE4V2VXWzKHNrnxe8YUmDfwWtfzGzKIzL75tGZXfwCT9u/Xw9i&#10;9n1P0W2uQzObTHRbcoTlwq8K/K6XX2Zv/DOzja5TnWHZHGi2za0h1FMadghamTqVIOynbxwt0zad&#10;H1OGBPE70YVw3vNmk2Pmq60uI43yce9MU+ib0FQBeLYacAjAXLhUBUm6J2AyqXeZcn9V4DUwkBrg&#10;R5m9oPDMh2ZPqfdK4ekehqfUOz+tvJ77yDzfF6SdcuWAojUYQGbMijEUNB4f48hxS7gmfHcyW/L4&#10;YPeOUMswBByAdxud2V9vzuxeNx+B7jJM7N/GprIs8yrz7QrKd1/9sjzTtztQxX9txhJ3lRCT5vh0&#10;vp18Gd8VxClqz32WzoSopsns5jcy20s02U0N9nIJiYjvPN+IDUEx8rHM/ixe2fd21auPj5Xp2Z2E&#10;nYp3Ff7HPCCN2MeoVGN5Y+f9g+5R/FU464bPYZlemupbwQMc8sQmpf68IiieFd8c/WBmh98rHnI/&#10;xdp6Hy1Nd4A61BkkBJ/PHY0jdA+cbqJ3nBvcDShwM9tXeHl7Usd1cDpys/L933K4EhMtamv3Jefy&#10;PD1nDR9+f5vtLLpAH84mrqZ9VfEDJTjRbFe9hCe18X0RmioAfY0ggqW9AKwGVGqZaH+U+s/gf0Bv&#10;ELaaVzX/CJc+l9lC+GAxduZCULj5WEx+TUJRJiUDztXcqpAaApMJm7JkDO0Ss0Ym6EBpomc8G+81&#10;zqEKJX7xKzW0LqBoEElMdyONQ6RjUBs/QNfICTLHFjhG9eNjRSk0hhLH6vtlOOiBLJbnsWUWrj4y&#10;9ZmAiPjOgbOYvcPCTCWtzPxZhrMKIjSwVyVwlma1Ay5AuJQo/sf6/UnegbA0axZchBgvw61D7611&#10;SXQ0xF8kjWsWzFg6bnWI+IGWO8FkdsQYaXeYl3xfJupMKsct7loU4TQJ3inhd8bzdslsjsPb7Kbi&#10;LOlxgTLPriHe2/ces4HwKvjp+wNl6p7kQyaxAIFjAXwsGdzUsc0tzf7B/AxutMel2c0GumF6DzVb&#10;4tjMXss7T45xWOIUmcG0Z2gjIbjupZm9Xxy52TehqQLwPBeACvUEIPfESUDsLlU9GmswcQoxBjGh&#10;oDavYnyj8g3O2liCBe3CqTjtK+GdcJcGuMxJ7XMrIeXLtlPu+sM4EHkhVNVoBvwl83WZjXNIkMcn&#10;PBUC1a7S+ZuVu7Y8i67TBUgYcToaAoL6keB3FxoJqwWPy+y9bqxj5quBg/5W8Cfgh+h78RGgC4P1&#10;aN4Sgid2sdkBsC0ztQg2GiJpadAScqudYfah2GdtzivBhQdXFuJx9VAHtPudmd0o4fftYxWXD+Z7&#10;eoTBNpltc2NmD8hCYJzUhZt3fgrbZTad6u7fKsfz0hx9PJTxOaVPrkUrnBBlY6fnfnm8jylTPuXF&#10;Gt0Xuhx+SDQKqFIiaNkZyJJhSyqGc6RM+CQFuKszn0yaKBMsx3BGDeODopvHwY/qAH58ZmYPysJY&#10;nUkSxpyhG/EIUQnDHymePR7XvUx5cxCX6O1lowMbYvan4viKvglNFYDnJwHIoCxEy0NRAdtbZUKh&#10;bDRfHVS+lTfUF2WyTc8EgBqOT/mDa3sB2IkGSAyDysvj1MosG3lR5uRSMdjsYD957assZ3chzNW5&#10;khAAZ5W78GdTAxqlRj5uuKf3CW1+6pwLV4RPrlX7LLu+t/yJnTf116TdzYAJxsQOaXDpADc12gHK&#10;a0F2gWYsV5q244zwpv54hoNzfqSmd24er/eoU3iUBo//4x66zxt5IcQk1H53Jefvcq93oAlxBH2b&#10;vQS3UKcxBeXJOw3nG75BfhKSp7g52jsA1VZiE4fc9Snh7uVUBzyrOq6pXKsFr1rcHVc3axWgU57W&#10;4+lcKC9nz0A74p3uBN2LvxeRZcB5zX0V+q4AFGGn+XuMEUUV9h6DdA8CDwLHCHpPj8ACZyqdwH03&#10;BCAzektxHoZ60GiIBP3OBeABvbwf4PiA+wFiIkobcIfcvM5cAEqjDT/AceX4klq7cIA3ApAOEAGl&#10;vF0AqjEteVznOWOGDaAhooFJgNJB4dfm+9wRmOUUX2HmOY8RJAQ8nrIgjKTxuYtK+i5lQ5tEE6Tc&#10;vFvlV73r7inkhUDgXd2XQkKBST4EOpqsfoNXP97HWZj8hqQT8XoH6HCXHanvMMPLJrXCy8tGOd0D&#10;A7yEM7gnvBXvdAFP6MYy0lzwB6/rOfwKrb2jUfD3KZ/i+a0O8dvqLFnF0leh+QKQ8QKYBKI6YfPK&#10;EfF+10cGUosv51ogg7/T02NS+TAIzJAYpwsBmEy+TdlRhC2B0CzIgzIzviiTanSnqymaCdER/Zp9&#10;86S1hCDQFU1Cws+PzXRTblxxL8t7Bj6KuPQgiJSfC6rcTN3z7s7zBbe12dkY3Fx7ES/RyDfPbKEj&#10;zK5/M7P5j9JzTD0aL3nnY41/vCqzMyS8B1KHLijyxi5tkfRrqsxXvREz5u7ukeobHpBpefozmf2F&#10;s0LQjFOd8m11FOyscqnq9Oect8xKEsV72RCK5KV6v+ftvBC9Apntz2H5jN/RcQs3pyvuT8L/whdl&#10;4jN0oDr0M7ipU3CTCbykzHfKPR/LF7cRPemY6LShn8o9h+h5+auZrXKWnjE2mJQChOHGma13YXy/&#10;r0LfEYCJoRAEEE9MP/KJIFxBvqbTEQQiULHOvDBSRXh3qQG6ADR76Quz7zGoTGNlzIr986T57Opr&#10;J4GGOTQRouxs2bUAE0LgzAQOzr1qxKeMjfieYx4TLOumbe+ZhCB/NaSVTw0Xkq6Ak/fm5CxpmcF+&#10;boc0vn4SppyURv6j1ZhnPEjx0mgmQbgJbzTatA0ZG0JMCv+h1RG/Q2YLy4x71We5JYQx0TGxsVzg&#10;XfHA7y4mhlUsmS3HAeTUJ7hDn03Mdr054tkGbPmT9YyJLwS0cMAFa9/xPAi/O8CJbezt5wIboY+5&#10;q3JsdWN89/1/Z/bd4/WMiSMCZytL6z4tPxDq9nckyPHZzfmUOp9UZbjytYi/4VWzqWgLmMTQXdru&#10;AkeZPeyz5H0X+p4JjCBBFVdPG8dIdgdSo4vKAHB1YMeU98R09cK7ioutjso0Ae1/14edRgtPBpXp&#10;5cdFAFaALZn2vjWz1U7J7KcKx1aPCuwSyndLkdPdtD2F8ptsA7bdNZn9SGX99ZkyfYuVEFV8qqCn&#10;ufYbEPfhZAuUcbixHHKvGqyEySrqJP50k9k7aeumLiGzN6Sh/5hBe3Wik6vRXvRyHpXDWJnKvgOy&#10;BADb8D+TD7Ok/Ee/bjYjTsPSkFY+j0OkeFq+c+QjEq5oOhKAW1zPk0jHHdtr7X1rm/10pHmdHn5f&#10;zPintJ9IEP2UjT8kIKY70Oyqwvk75QGknXGqk35AeV/Srd474Tid7tNfirEJngcIPwnenW6P5ylw&#10;mP8O17XZqqINh7mfrfZZzZ9dawZfnNkKEpTrnJPZNYWlQjC7R8JuzsODbkudqTpL7SuiBfFu0Cs9&#10;LCKbAn1DAKJ2V4UIz3TPmbWdQ5WYMr8+Nztcqv6qp5vNc0RUxlzSBuqFbx8m5j8ys9/IzGYDg899&#10;cCnl1TVsh0MpJisCEJPBg+7HQQAGpDfTt7ufcsz7ZhteYfZDMeT60kLurRzA3TsgakuItZ+5DWj/&#10;uxaq9QRc9lJmv5BG8gPhvrU6ExpfQO17tb/Tswbg0eEHuDk71gzPbEqZbnf5Ltdl+vekSa6Clqm6&#10;+74E5fs1HWH4Ac7NoVV/VUO/prrdVMBlElr9mBDZT9qbr+GNdOUbQPUXcfEOuG3MofMSoLNL0Dz6&#10;cTxP7z/yUWaDrpQmKcH86wvan5omc/NlCSeZ4yuOMBt6VdoPsUx/jkzxVc7IbPkT2uyvd9Y6OgN7&#10;PigexYw/KLPDig0YqkK0fDfde337oxRXG1LZXlPH8z11hpRtNZUhFscQF1844XF1CsLtRyr3rhzJ&#10;2e1OrfegbwpAVPS944SxrqHNe8s91ZtNT8Uy0Mw4ByYMPR1mSr1APIET/qUJLCaTbpQ73AJdV8oW&#10;Vyst4znjoQHGW1UmiPvEUJ3BFWoIUyN0Gc/CpNpaJshemR9I3XsQjaG+ACwbkUe3gzKN+b5zbkZu&#10;K9rTiWyhTkkC5TF3vI3Sp7yK4P+9l+oEMnvwPWl3R6oeGGdjvEq8NJXuWbBP/I2v55s5wHfEyySc&#10;fX82V43vjHgss2l5jonq8WaLygROk3F/vs1sMviTCQ+CtMy1LoijHwNzQhXK5+yD+H3MTPiPMTZZ&#10;OlMpj8MklKDf4x9amJm44VCnW0qAC4fbcj/BY9l0AJ71Otf95uroD2Hj2cj/b2m3GgLph5mf9xza&#10;ZGa/lfbWH+sK7fWvbTa56LKphOg/3RG8inf6Hbi7/CPkzyJUIbNTn8hsRviR4QPyF57LS4jjOkb8&#10;TjK1A7e8bJu32aJHZfZq9C5Ng6+9APyvamaDC0VQfOqYqSKvJJS4VkP6Rh58MT4zdIxZUDlKH3vS&#10;dV0pm7GelYoc1zHATiFPVREW9YCF74syKM1YEzNzNCYYb1OZHidn9mXDdakTAhJuCb/GeNZA/hqT&#10;JBxm7pMFatw+GE+jHJrZUJnUHaF8Fg2wMVDsnzE2O1TB3VkUGF6RoPi2tP3jnzWbk0kQ92fTc75N&#10;JykB/LNRme0lwTypT3IokA4BCG7ireVlVRw5lt129HzbnG+Y/KHDFd2PegQMEn751S/8kTakOl39&#10;bL3LmG8ufH3CAb7T9UBpkmtzJjF0kfB1uiBgh2W25ClmI57Ox+CSKwt1Du4ShuuJbn+5G5z0Gz8/&#10;8IbfmTwSj/7uarM9WAGC4NVv53vS553PeZWD4R1yvPNfDi4Iiyfxbvr9rDTmaQ9SZ8bYIHyY6lT8&#10;uaba5rFPqdMAJ2jl7VBXcBtilTHv5kDzBWDem4brgYiCEIFBOhGAQfgI/2BTgK1EfIQYaSsCblyC&#10;M4R61alVOWPz7aSiiutXUO8IwK4gysyKmEnBF4EPzdRo02wp50x0fT5G8+AMjs2E+dHQRC8PTvvM&#10;FpJpxERCT4GGOBn+fMofekT+uiJICAivXDAmXnG+Q3DgPoPWJ82lcH/Jg0+WMLiPq4wLRgX3dVNA&#10;EEr7/v3lUTcdIO/MGG+ei/cldJLrk289RdmhB3mCsysDuqZvI1AI1DM8rve9XODIfYG7flM2+IAy&#10;e9Az2heCknd4l+/wHBwoiwQqPop1ce8CUjscyZZ2zChXxvL5/jf+krdLOjyEOmVNuIHH9mZL9sq6&#10;+e7D104AuirudRWnp82EOYMgcqKTRzcDjOLMEr+dqWgY6hE3uTzyxyyJKu4IhQB0vAl5Xr0uAGPc&#10;ZzIYCDOSRilmdsaXOceGqF2vKvjqIUzgNrsibZ6JNkIjFP7eMKTJ4KvWjYnehvD6FzIhcU+SpuH0&#10;QMBAGxqh6DXTSfqeNJPw+1OgzhEkxDMzjJAAN2+o+k0ARwSIeHR6tnyvClNoj1ARz2x0JRiAfL0C&#10;ZPapWvl8uQY3iX87rpPsFUMwU0szHcAhUaILOLkA4fvCt7/KMQPHqKJVSci44KRc8J7jzm+FGuGt&#10;e/IAd8rLhqdck/AHB8qxpdkuvqN0I9w7gVy4X/KC8qGDAD//bo6/BPukoul0bvZT1vy7xHGvOl/h&#10;1MZKxlcBXz8BWPzNHZIlcDBzvMen8nsa+K4LEbMZ1YjeyMcu+pYGCMSYzgq40OBHCK1ohDTcIZmt&#10;cV7s2tzXIGkLb//TbBYaLG4iaC1oUJhGg80H7ccPMtuEIzehi2tDOW02Nvuh6PXqPzP74Wn6zRpj&#10;+I5vM14sE3eTGzI7QdrpNAfqN2NsaDMIQhyFN89s8JWZPa2OZVZ1MAi8QhNkTGuz8F+sV+tV/vkD&#10;Ey8MW5Anwofy61sDxff3iNf/iosNbiYILdoCGukmmf3h4sxeEj+yueg3tpDARJCBOx2gTOZtZUYe&#10;/WTuBC58CvMclxfRdoc7ZIaieZMvJjR0IZ6hAKUvt6zqiH9nEIoIHhWZzXeM8tpUwc135c23VMc7&#10;3Wz2pDRzLCs376EbdYKvpd4/3D0fmgdfQxO4rKh1mHGCWUmT0vY4KH1qMOrNTnf/p8bQKwIwcVQB&#10;dXLJ3+EQprk4XIfGjD+imImJhId9w4iUrpo+npf/ymdliEvc5b87QOXd4j4P/tj/5FCJK55nNupF&#10;sylpCPj6UX9DY3awO35+Dv5abZ7pnm2+fsomuwhVBIjqaFbV7a2vEctES2bfdropIAxEtwVEt7fz&#10;iYSLhNusaGp0KGg0Sr+acEu77RzzcGb9mIBgGSMCRMJxkHjBJzTBIV0rIaitTlUvLcvsstcZac23&#10;dcMBm3h88VZFQIM77UL1+t0jsnyPxsyuk/Y8NcKP8W7oJtzRmtME+rnPxOYMaRJwEuWz6TURR/o/&#10;36jvuaameL0zpbTN/e8LDPmbNLoyAHH1d9IjBz0p+DWzO9+RgGZm3P0MFbbLbHXVw0d5b3zMo3qG&#10;wIZuTPKoI1j9bMazazL9yuFrKgDj+lt22C0E4AQIqWdU7/R33+K8MfSGAPQ0RUJuInDcYPV3Cq+J&#10;8496QLhczzZF4cdV773Sp4yfHeNLn7EIPirTQRgHVGdzuUaulbTt8g/cqxDP2UX4wHsz21nmFzO0&#10;X9bk2xmU74C3N8wUKt/e9Z6ok5lktrJNUwDY4i6V2ZHQ7Tpd77diR5MIbJqQ2UIIIvHhsOJQnzL+&#10;ltfjYKitbhAPS+gE/RTbruz1AoL01Mcz33llL2lm97ibSwqAaIJls4fZaheVM7gR2tyxeF9pysOU&#10;/gQJlff9QPUUzF5RB/Ad8R/t57Rn8zp3iHhWbUyyv4Tf4bhNlc/b12t5VSCu7imB1Lf/9Xtk3Y9w&#10;tlbHs6efpZwg4m98M7O9VeZhozM7cyw77ERsM+FrOQkSkEkD1HuYIEl4JUE2PgEBuKOJyaLSGkGv&#10;jgF6Ylw2zAZdktmiJ2b2C/WmJ+ZbF3Un4Hx7yL1mq6iT+N5JmW02yuy+dxWVx3+qhrj/PZmtONJs&#10;WZmHO0gYvPhFxId7Mu91hPSUHWsGy6Rb8TSzn58t3NrtLYdj9Nrnmi2mb697vvk2UkkABVTfj+c0&#10;whTbGCTAZFLtMFp0lja13MmZ/U2NKjSJCGh5vuxM2jyL/E9xf7eIa9jQK8/xpfsW5qZ4cxVZGcGH&#10;1Xc6hsA8s6eE27ZXx1EP7LaM+8dbuXZZBqD9s3j+4Adma+DVIC1qoeMyu6bGUbpByPFCEFPWmdi8&#10;QJriJtL+OOg9vcewznY3qa2JVwf8PbN97kZ7LOMfl/UwRHzyI+H9c+F/pMxT9wEHaugWEKUu0496&#10;2fxIhm/s1mZrnc8xnvFWGYDa35G+efC1FoDryjTxsQTSjK8ATOkRgBJiw2vOxugIvTsGmNn1b7Bp&#10;pvJjiyFcJVhnKZNpB1+6VDJelQEjYI5l9gcxv5tKmJmYyEPMZjjA7FE3p8y2xpGb8SbMOMLGmS14&#10;tLTIdtpQLcSzu942m566YhyPDgjctjY7Phc0l76o35g7mHq4WjA2pOuJj7bXSGq/1Z3GgNa7MFtW&#10;sVQLMxKTSuXY8IrIh5ng6Rmno0yYi8yUiw5BtxyK20jjQf/RtobdoDTkK1PRZ2SVz1QSpO1XPaT7&#10;8gnbYZnNxUoI3HCwTBjz2ths5XM6OlOn9GUwu/IlaWb5+JhP1EA7mbEj8o4v/UtpqvfUOdvX+3cx&#10;3zFDVe6FRmT5Khqz5dkQwV1VhB/vyAxdP99tCV/COZkocboqwDtDw38vIH2rhND/edZmh+Bmg+ku&#10;/vdhJJV9GpXhxkKAJ4jfgTtQjfvq4WssAM3WQQAmDXBChVwA7n93/pEG0GsmsOCL/zFWpLxoxKKL&#10;z24zywdj7sz5DZ3nft0reg+6MKMomvqMKLN/wne+46RV3mI2ECHBeBA0Z0YzH3A/wCciyL/eN0I3&#10;9PWsNCTqLOWtvKaX5rG+zJs59A0fC0p1ylXCcDaZXu+5ydZzwHyicbmA0Le9bPDLnzPbQHE/xARD&#10;gMFTlAvabWPWXwLhgU7Xpcbu3O5gDF3Il/TgLkGwgjTZcvlZPcjUqSgNwh4ecp7QPYIG4V93L8P0&#10;LDTyxZgtleDBtSXqTXls0WZzHsLZ2fmrdSFMSjqh8nwd/UbQqSNaSlrsr6EbQtEnWPScsvGueOLg&#10;hzL7/ZV6Dn+Bu6dX0G8Or+cgq8C1tgxJAOOWNRn5oYyQTvfentUx/VQWSG2qvgX/DwRgnmZCBCov&#10;F4AHdFcAOt6EHI/x1gDjAJsp2IKIzVITbjAYzKsGesnz+asN4IQH9B4CioYEM9IYwA8hRy8NzjxL&#10;LhHkzTNpBNuoXAH1S4Bp/S32f4PupCO98opVFwp8Aw2A3yme644SuqrT2J6+57A8s99oVpSHsil/&#10;L1+atOC7ySuAbxN4ru8fnTu518dAwp9xQ6ebrlXc1RHNsx/rePNXO0Dk+LOzeJd0yiN9G3z0bGMJ&#10;mI5QPnvgPb2bysE1pZcwZhfnro463YEdupPwTbiDB20JbZx76iXxK+/A77Q/njMjjcDMaerxxEl4&#10;x7GYjfCPTUtc+DGxldLi7iIBOs8RLMeLt/sitARg+9BEDTAB/o3f4nAZtJG8Mbg2AyNLgN3iB/E0&#10;hrNlirrpLIHkzOz4Ka0a1wD9XlQmWTB/5O0MC/MPzmx333q+MWAmzneY3sUVhLQE6o68dO3PMjS0&#10;VeqV59zzzlZm00gYvJqfmdxT+Bnb3cusx6es0G7FP9BlkdMymxXtE/M1aTIENLpdYv0xEOOAHYFV&#10;QD5kgDBIaQnSXhf+R9bg5DaexfPfs9u06B68rACN6RCkgbLjdH2uiOcvf57ZN+lYcChW+kJ7FX9/&#10;U9r6yz4+2xgYs3bhDS1SWvBQuWc61GwhxsupI+o5lQuBJX5d4hzxGytkajp0BbT4nc1GSTPuDPfR&#10;r+ldOmc67NQOaMubmy13QtqYoW/C11oA+hhgEoAF4XsYUvpcAO7nY4CNoXcEYDAUYyo73668OHuX&#10;cSAaJMy4oRj5GJlLvsAdqPeVzB2C58Ah2P3h1Jjo4RkrU+M+XI38A/XI8yGoiMeUJH+0B5mO178a&#10;eSTzphbi2XAaGwIWdwbyVpm/sSETD5mNlYa3EeOPbJGFOwaNjDIMkul9aUx39AwCl4sxU9Fiaezw&#10;DhqTyjGjNLQ31XGczdm9eVm8wdMohdsCR5R089IVwqwsI5tpzMJu19AdoYnmyJiacN8l39KqHqSn&#10;uKEkOrvgA79B0uCkUZYHM1Wh+iwmKBiLdW0qaet/kPl6YaqPRiDN+pM2mw6rgTE814Z1ZWx218yu&#10;loB64Ys4AwQt31fGkL9M1GnUztiV6Jyn24KmaLAISej2+8wWPloanFdave8H/kyksDU+dHK6oUFD&#10;f5V9z4JuKVSh3rOvFr7WkyClBqiQa0o9DkmIIQClef29ZhKkYyX1mgD0hJl9+N82PwhqcgQMWoEY&#10;eUXle1/NyXHVAJS/H/ogsw0kkAbg0yZaLnB4ZgfeU8bf/nrmvndOO8WvcorZeX4gU2psKVRBv8Xs&#10;/DtUZvbSJ0baqfY3+92FZi/lJ8N9+O8220pCcMoDhLfwn1vf3uUWDnQnjzRw3gnUCKc8+LNIe+j9&#10;EnholmjI0ooXlYZz/asRx/jpEJmbA30CREF0+94xZjfkfoAlVPIuILM738psGcbiEJ4SRFOIN/Gl&#10;4zD6ju8HlMKJ2XCcrpVW+LHSY7WREtqVrcI6A/wAmZQYwLfha3Uga8is5qyRrtICN72a2WIS9D7x&#10;o/TTi5cPGpPSZnbBM5xYqHjMctXbiidVN9/N7AjV6WIjIm6ag9tsgwvMxryjKOKLOqlCmZbT7waN&#10;MpsBLVY0+/ah6ihlRcVuNED5bgQulfsmwddQACaC5X6A1UmQJITGJyAAledehf9XfeidMcD0zZQ6&#10;/OXYBeQmCazwKS3jCK//M7OHJRTDRMrT5ozFsYkzI6QkhA7JN7asxt+vhuXbvMvEutlpHc+L2T1+&#10;VsBFX8G0mR1P/anuljwvYssEcf2uTCvqcjM/1KpMV77XCMJ/8Fk1KgbgOwqf2I/wyIfQutTIKjgF&#10;xMD8KWPNrnw5s8/zOH/NAR9KswffVj7S+sq0ETjI7DoJzKMe1feLddXVd2rB6VKJu+xNlfugzPrL&#10;bH48pn8DSgQaQMTf915mhz0UO9fEM1fBuoB493N9g2MJDhdtOLs55RkgmjyvOlPbAr+Li/zLMILD&#10;k9SpL3qGfhbPueTXCsST9E6ElXDhkeb8++IwpJI2bAU29mO1a5Xvw6JOgXT96uFrKgCDYOufrveY&#10;KU3pxickLQ6NS4LtUHfkLL/VHnpzDDCcTqvfTvflbyYjtrxBAg66qcefXmbs7rfRVEjbJg0ys3Vl&#10;cvpMn8ySmQ/I7IzKrh+cn7ECzr6YOtI0vnNcZjdUDvmuB2Ujz+zUsdIwGOjOTcU/Xi2ccl88Zkv/&#10;fAs7BitvaWCcdLezhCANoLP8E9wqwbSs8JlC6SYR/gvKLGWFhqftIOyAdF99nu4JpV8jk6nb3mQ2&#10;k2v6KoO+sYPMtNIZHEj3tb/9X10hFnFcR71qNvdR0B3aiBekDYYQrZeuFlIeZQCq952B3ileS2kI&#10;JS/dLu12IXBTnVDv80pbDN/QgHPUmcy4Xx4v3H91QZp9blDu4pnqXvfbqM45ZQ6ewLQ+ruK3+uRH&#10;7GGYa7eizXfU6bKJQsQ3D77GAjCzDS/Re2iA7YXQuIQ8LS4HjoMa8wAJwXvVCDurnF4VgA2hxGlH&#10;MZuPN+Wmks+Mbm1+6DbvrM22UIzRMY5Fj49vmQTSpS/FWuFVWC6GOwnjNYzTbStTVmW5P3eWjsbY&#10;HuLZyMeV1hu40iNIuFdHtNPt0csfyCw0LhVseMC3EcJbKr4bu448Iw1hRtbjMo6GCYuA3VymqL5T&#10;HhfaeR6NIbNtb1Te0IVxNvBmjG/zzA64t5rvOOafC+WbX5PWl4YsoKn4mgmU+WWCv1esRukKxvHb&#10;XULgxu7qfpohY3OYwNS76n+ew2K1yd1vm/WjLTKeSzyd11CzdS+K7qM+XvGckY2huNmgjCR+Y8JO&#10;4Yp8nfFybObA2Cz1Cd1Vp3Tc97xFPs2DPiwATQKwMdEJeMk7k0F0F2j5tSqQOgtV4Ufavdu8cSxd&#10;nOtbXwwApQkceXhe5NmrAhCIDQVcSEj4+yyo76gCPmzhro4BJ2cYWb2xu4OAH3hKoEx1kNmSF+s3&#10;zwufMF1psIPN9kk7g+SNuj2gKX2XGUMcZRO9EYLSGvqpV/+uvj+ACRiEXqoDrmpssw1PS7caQZsd&#10;wvZmTLDAE8xmEmiQw9psXT97o+fAWuNZmSiAbsrXT7UDNwmFWaVlso44ytwZjvUg3t9olPJiswPo&#10;kWZi4U3lf+jDPcl3QoE0dJykOQ85zQKDH9qahNQf1DEtw3iw83MeR0CQC/+7anal7gh3qmPydqi8&#10;JtlHbcjbktKqk1lEbWFLNnlA85NQdZqTN/y2hdnvLsszaRJ8LQVgiKWIW5OzH2iMYrrC7ysJo65C&#10;5T0XgPRM0jxOKs5oLb/THnpnDLAzSLjEmJ/P7GKq6LuOOwINQUHgeRJuBDVy95ej16dnhvGTUEx4&#10;02ilrWx7VfmdCLXAuOKs7OaC5p0aefo2TM53+U77OlBjGihaPVV3q66yTnfmWEwaKvkpnXdO5CVN&#10;bYkjY3Syp8AkzUzkixaScOcKzuLD+3zAH+hY7u7AGrgXoV1CD68T4c73pA3/0f0Ae5bv+AI088mP&#10;wgdUgbJzRdOj3tTm/LhQry/9JiAsxeMHPRD5dIQo04m4DzEhtWdbdLaeh/IjPW2KGWcEJM+Ur78D&#10;XZRmwWNjWKJZ8LUVgGlM4okPzGZGg8FkSvlUKqFhyBuAVwYNlooamvna27KRNWZYthJvjglsvrZ0&#10;erY+wpyBZozFIcy2z2xZ9eRrs+0SvTeMl89GOl0UP5M0HVZM+Lm0mKjEQz+YdWOzv7ofYGPs0QAX&#10;QQPExYLyuhale9EP5p7ndLP+bEqaNECns36rfr4ppn/N18W2h1IAHnxfnjfjf+RLHYGbnq15TrzV&#10;U/hY2ues5ClhWnSWCH79nmF/K7Zv76z89SHSbHCx8sYNhc6YcifhKu1372IGvhkg3EYFHq55JdwQ&#10;fuKT9a5W58LMtZvHekZ9QScE5i7mfn71IEqT2W1v6T2EKEMWqc7hNwn++Y+R9ol5TKfM98ib+D2k&#10;KcoM/uX541en4wvNF4AIOxhchCuYshCA+YudQmZ3vpnZd9BK8GGid6e3oaIRbFQo13qBdxDAVPzW&#10;En4XpUX1XUMhAAsTWAHcJ6gAJJfEZlVGyWzItfoW4ygwKWYWY1nDMrv0+RjjWxHHV/y6oMfuYjY6&#10;CDHhJfmYzA9PVTxrVhH8TIRs0WYDdH/XWzFo3hlbnsTWRtCM8UfoR+8/JLMtJTyZjN73Pv3me44b&#10;8bpuqnhpl5FvyrtaIu7bfHLGt6vCTMWER1NQ2XBrYRC/SFOY6AnTSlwnsAWNkfFJyo0WTaOV2Trc&#10;zxyu5tUeEu5V0JMKHuyr5+OxjIWRP53AJirPIWlDhK4gvpH37X5fQrqPb9X+7hpYBjgZHSLWEkIZ&#10;/FQn8/wDfmmzW9/Qb4QULjS0GawE1ekqp3WmoQUejAGuf5l4TO87PelY4cdt2uyifNXS4hzhoO85&#10;rxFPJ6d6iJnu5kGfEoAuQJIAVA/0iO8m0RVAwDZfPbHPnerhaTwwOA2UhlkvoB1hwsGoasA/lrC4&#10;pGa3kq4rZRsEEHk43srHg+4nkACM9HVwyRscy7I2ukYCAgEnQddfwmbz0bERAvCKGtzKYl43ySSM&#10;ZpAgOf5xYiL9g2oQix+jODqNLdVID5ZwTB7/yiNyib+1EM8Oud9smtSgJAh/dR7rWSOeFRNDJOwm&#10;QfApflI1ik2kZVR3bKnNO36nrz7+SWZLc74uZVOYU3XKIVCN0nlav1Tj6kFM0ux1r9mUaDhq7FNI&#10;CHLQUbFlmJe9Xj7xnVoeSQGI+9OfM5sd1yK0LdF2wcMyu6OLCbUE8d3a/NJdxKZn1dAdiHfPedZs&#10;ViwHxy2zeSWYb/OZ/yjT+c+JT9hhnfFjCck1pJ29kvt21qMJwj9ILn7E64DjPmkTw0RXdcp/94ml&#10;yBtrbglW6Xh8ZjNKAWm8xO6rgz4gAEU0BGASfggUeiipyU90sf4RCPKVRGTLn/tezewWNWbCrS+Z&#10;3fayFde4j7g7dH04OXrmFVUyWeew8/XCk8rsZQ3wnnfN98u7/rWSBataB/5uY9SLcqJYepYCrjIP&#10;vCN6qHd/ufBHK8v4iYo8RlrVfWoEtUcUVu+rkJ5HHH5mY5Q3zF3OFJbhUXVg9wrvx/MT1zzkQgrc&#10;0JhGPqL0NYvtI/4qzComU6SNHFrxYYzYKM9IaaIc6BMO1hHTOaR3MlubDkwd7Q8vK/MO3FKohZIv&#10;Mt/Q4bxnzE4fy+qRapoIb6ozHiOajnnLSn+3Iu/OIN65421zuqRVOYT0ffwjr9XzU1X2+4vjPrsA&#10;fTulf+NfqrPXo97LjSnKPDZjlY86h0mPEI0L1Y942kd7qKaP8KBwuk/8+EzhvF0GjgW4X/wIv77y&#10;ZbS3xA/Ngr4hAPMB0kKQMFagZ3dXTZ4uIb03LmlKCAbpLmS2Pcu9pGn6ONUEFYCREr+qnW9iNw7l&#10;yVIydQrsdPyUTMTa3NM9V4VqVO0PB39SMF3Ha9zxNz3rCKkxdYSUul68fuePnpDAWxkndjo6aY+T&#10;7222//0pjepdjeQnTG6xikV0Xex4jixN8eaazGz/kMmFhinaLCHzKlxkuoLYdXpPNfJvsp5ZWvv0&#10;0i73vCWzz12IAp3lk9nV6lwXZvt3TD1ZE7MckNmJVSfzAmrzqetHVwMs1WuzTa+V5sz4GcMLMknX&#10;G8UB/5H3S59lturZioNuKjs+d3sU53k0hojt7L2IO00CfX4mSxgX3k9m7SVmY73zAjpL2xg6lrt9&#10;fp2n723oGwKQsZiqEGEMQsJlr8phLd6omtZb5Hj498NvarEThCOmtA8Y6zoBBGCp2Zntzc4kjJOk&#10;WVvGZwZn9n3l/Vk3xyn7FgTOHOn5fXzCmCxInR8mmRo0KyBe+MJsOsZzZbb7aWzwhugwueh7szSj&#10;O/XOlAjGNKDPGOSQzGaRadf1YVCZbcyZIbiqIMDImzrcOGafA8dGtM3sRTYsYILHJ2nybzPWKTP9&#10;RmnCjdN2BZF259uUF+Nk1Dm4MQQwNLM/5UdH/oSVNbgISQD6el46RpWlutxt3HGINL6jC+N2dCrk&#10;Td0MinOMu79b99cP+sYYYHsBmPeAi4yIAX2IH0ZWsypB3y2YQKab+x8KRzFJTPvrN3iPrwDMr5jx&#10;M3G+wo5oAylvXWkYarg3+7jN1w2CdsWpcLsy6aXyUS4mOlS2BU+WdsWZGQilPfNJMdE3Ld6f5GDd&#10;M0bF5IieuWsPM9jMQEoIHu5jSo0BTWoW8hRveTq+Da+p0U/z93K8qz5kts+9eh8B4bOZeWAcdFhm&#10;W1zXWdpGII7OO3XW+06Lya+yM/ET7iL6rfqe/iCzH+O76UJXz/zbisdvVWWZQUI5HY4eMC54RKvi&#10;fA6fNIMe5J+PkSKEy/HX/3/QJwWg+3651pMOKgeoqGZVQmKACD9g54tdhCPM0gsm8NOfZDYQLQdT&#10;h0YKTcgbWkkoXvZC/urXCoJ2Ix6DRiqTGrMLPwK0o77hAxq4gvOACynorCsdDgKA8WKEo+juNOEd&#10;BOTmZgfcH19qBGw5FX6A5M33yUd5IJB3b/Pxq4RnR8hsy+v1HgLQXUX4ttLjTSDNaZ1LSFNvnKwL&#10;yDtWTHgXPmh38BQCLpWNcoM3Whm0wI0E+vAeloFo8mRabpcL1HEB2tUPWFaKBki5oAtX6kLlPaKp&#10;Tty9C31EAAbRCyGSrmooM+r6ZDEZEpXwVVVFiNxU+YQ2d5fwnpEGC569IADZ0WRJti9nzz2EQt5Y&#10;fdZaDNm92fEq1GJDG4kn/I1QlrP7UJtHVxDvsSa0Hw1Lja0QYGhRMiW3uCGz7TADGf9C4/N4BRq+&#10;hNQPLo4QAivS+ju4nsgsZWOEzgC6zknHwhLCJGSgr+g871GZfZSve60PzKLqXcxOzGfwwgcS3KR9&#10;Mq5YTVvyTvyKv5W8awRVzKB/F1cRZtURhNQ5PCW6LCEz9Nin2BlIv/NhF+88wH2Y2eIn1J7tMW4Q&#10;af54KeVQ3gh3ygZdtzHrL+FbPWmw0V1AtYQpvqbUfQ6aKgDPrY4BQvAkULgn0NtJ2Mwl0+DGl/NE&#10;BWF7F+IL5bf4+7c7hRM9bq6hBJ76XcVbQrvnJnD5vetew/dN+THRgvaD1qTGsaVMre7nrTf95ci3&#10;TMd9PMtfKJ6MG9Tm0TmU7+7MelwaOiY+wm+zNpvtALMP/xPjqytyHAB7FeauJN/4Y2aLHMvuNmZf&#10;Kn5xdrjZSM9x8SGfjdFgcMXgO53DkTKTXYDlQta1nu3Nzno6cGtMhcBtbXY7YQwR7RwhLME7HzOm&#10;xfhjNZ/8KuHknY5fU/4RXw2XPpfZpAh3OgfqHhwVzpXwI35v9ohklQy8QAcsQT65ePHKYksraaBc&#10;xgESnne/ndnU8Bm+oXS0mMMbZrZp4bsZ76Zxan9W3Ke/3MSvMlTi+iA0VQD6OQY4RSYBSHBhkock&#10;XHKH2k1Hs1hfDaGGyL0FkT97tF36fGarMQAt7a4Qfo5ffk248luNa+nje2QMCYKxgmGCKZdmwuBP&#10;ZjMfiDvMuJY7vVdNV+ZfG8YHupNe71Qa/8mPx55xCKE1RFvceSKfzF79Utrg1WZLj8hsfgmXDc43&#10;e8RXBUV46uPMBktjWfjIzBY7OrNdpDmmg38aQ5kegeH73qnznUv5X/aSvyAIysR79eELlYGt0vrT&#10;OUs7+v2l5vhG2vIbtXkoxh+1j0+hhJveMPsBPpDCDcFa+Gbm4QTxANvME7/cyWY3F54S1TAukPA2&#10;91dc77zMvifarCgeZnfw2q3IUgC6ep6g/e++BU0VgKcx80SPV6MBKiRhmAImAb21BGE/XZlF3Fya&#10;EGerDr52woUh15lfh+q6lbSU31+e2axMRoAjZm9VUOehEIYJbwnAJcU8PavySJUYEtjuHn1TzL74&#10;2e197bqC8MXiaMPdZJ5d81JsWVRN//BHZsOV/16KZyPQ7uUbwJ55V75otrUaCd+IIzU7A+Wt70fZ&#10;4u8PMWelOR8zNo/3AMQVi9TnJdo9T+9+ocDa5BKq9x2hnGWP/eoYX1utelZHEV8PyrTP/jOzKSR4&#10;WYJ4ZkV4xt/M7ngzs/3vy+xABc768DiPjjq4Smmok2MfMh/vDYi8CXvdr7ylAa7uGwWUzwGWIv7y&#10;cvGZTNXd2s3+JtqOK5TpIvxLf2s6cKeL2fuqkPOkKbPi5xQJ4jf/xVtlujdEl6PEC8NuMNdmo24S&#10;Xn0TmioAb5CZ56o8wq29IEmh+hsVneVFCCPGQhiQbr/KY4IF5Y2pxPcwddLAd72QzF9wlcmKRlMy&#10;xrhCpGPp1FrqjX1HaOgj03uhw7Niu6uu4LRnMpuWtLmJh1mz+rmZm5Ck51DtgQw/sGpm6zYf29pG&#10;Qv+/uRAoTbUSUkPBgfanZygdJigrbmSWzaDyj1Z9NsKt2siufdlsQbQ/xn9F2wGi8R+kSbFWt1H6&#10;CQMcLtTmJ7zFhAo4ZPYjmdTPueMurzT6fuB29CNmc+yf0rbZ1Kqb/fJldMDG0lzDdNVVtO8vPkIo&#10;EP+l/q5yFvEKeZ1MKyF8Ye7jyGqmNc6ik1cc+cviWA7cPov4294U3TgrBrpJQPaTGQ6PvENv5N9X&#10;aIh/zyDVGxvTLiSN1OubcdAtpT0fZPaYn1AY26jNxl6CmM+8o/gfj4zzbfoyNFUAft7GWbRCAmZI&#10;AqSDABQxPVSeoREikHorVPOvfrceful5um6R2U7uEgH0pPJD09tYmqiPNUk4uJaJ8B8sJjsws3e7&#10;MPc44HoAs4cwIo2JtPiUqWFuItwuedVsds6vxYcNIcng+vYSgsOYmAqGbiQAwW4jacbJH83T00EM&#10;y2xOmWZvuztGPeB5mw8pzMb5s/i7qZH7TDqd2RCzv7abSJjQgPb0IyaXWLPKRAx0RbsfnNmvLiEe&#10;aIz//TLD3SVnK13FG447NFZHeY80vfPZbRnhwBgd7xHEDzMfktn5L6tORXvvXKkL4vLJoGkOyGyM&#10;8t4HbR8fQ+HkdU68cBskTfANCRI/D5mJMaeb4hiP3tRskIRuYK2/E1QAkpcEt9rpsrJqnB/VYfjE&#10;EZ2nOr7FRM9L1Cn/5ALFM27Ic+Kh60Zm24qPE3Z9EZooAIMwO98IIalQIdNesCShkkLNM6VL4269&#10;ERp9t/qOgs9CpucIK2kFtxVOsT2p+DY//Ht6zlagIeVl9H3UYHhpFNe5FtgYTpd54g0J14nclcSv&#10;NCgYE+0L+olR3d+MGUfelVDaKTFsg0+wlnYODg5C+wMncEszter9r0g7N3eAyPfC5/UeAgB3D75L&#10;+WjMEiSLStuJXaV7B9CqZ6bc0JUddFRvLmgkwCZT+Z9xc7Qx7nswCYaAQ3iBO+UmveplumPMpjxU&#10;94xpQ2/oStl4l/JBMzQ3fudxnt4n+jKb+kjhwDp2dSbJxcfdYJSmv971ow3ozIRn4R5E/hKo00rz&#10;eiOdtjdByRflhi79fRhIQXXuuPNtBB11if8i2h+C2ctF0O+tzRZQuRCgfRWaLgDduz6dM+uVq/uc&#10;geKq4MKOax6q9wjOakjPxzVU8ij8+9L32wfe93sqXNckXCRANlFvnMoWYRzAX8fkMZsaM4udMxId&#10;+IYLQLPLfWC8MZzMTGcuAEPI0JiUBzOLuIywIJ7ypcYEw8LM6uF3vKYz3OO8jNnR4GTGIZS9/AS0&#10;QHVkFz7XOC1wujRMbzSY9U4/XRECO2b2nRHhAtRbwHZXs1C3O0OP/PvQRY27v7RktlbrDHa6SWkY&#10;Gsk7DncXIT/qntUrPIMOXKE5IVkRbMTKcIoEoD/39AqUnTrBPUfv+Oyv8xd5KGAKq55cyOg78GZq&#10;I56HhNJAXcsx2AlJP/Jqs0ff1/fgPfgRXinKpmfUJXjQocBDuk88hXY7lyyN8hTDvgdNNYGDwJld&#10;8EJm/egZEYKpl6OBVoWTri6YILoH7vO4BsGZhZDMlcrz6nt1n6fvcJ/wqITAT4FKhzkkcFY6jTMU&#10;okw9gWR2MrbsxwxiciAoKCdmqkyMydQIXvQxocZw59t6F01FZi2Out4IMVfFkCueY/b3h6WtIAR5&#10;J5UTrWhQZke4M3GjMoQRvDpbbXHspeOmQKPd0mwKNebQojpCKhubknJAuruvQDvSIxhk6g3tVXMp&#10;s/9IE1kALUtmow8L8O284/r+SUH3zuBytrvChM3p5gIA813a69kS/H/BTWWYAtot8ZRPmjICam91&#10;SstAN8b/pNV5nYADPC/t+TxpzkMY9sCMLOiqINxWOs3s1nczmxEhozr0vKEhWvfQzFY+q3pg1oSm&#10;YcwEz40Ahh9V196ewFHlnkHPhz+S2SJoqAypJLoSv6HZb8RvExafCQt9QADG9drXM1ua9bX0sDAF&#10;Ex0IFnoYekgCbijNCuDjeAifhBfuOWLIKdQzbnplZh91cBnoCUTaW9/MbCoaEA0CmuC8KxNzeBfn&#10;FQO0Y9dWYEgC9Nwks3mlpbycu2xw1KOP4zEJgr+dhMKSI5JLB9DoO+xQk9ns+ysNDYLxW4SZGv7w&#10;eyK+s7SEPW9vi8FyvssY2pDMZpJW0+3dTXoMmZ0rDXRyBAc4I8hEg0l0vdgnIuKdjjjEb2alf4fD&#10;MOUGb8fdbKXTIw2aDi5QLmChOcMEG5ttPCrSj1XnMDuaooSaC1JwkJm45x3EZvaA6DoFQg/tHdx0&#10;7S8N72oJXuL/weww38QXEJ5QPmw7dfMbkT4gXScUxLc5b3lyOlHGIPm2aADdTs99FC94Ss/BbUvV&#10;LVcJZjbAveG1NFPcN6FJAjCIxoBtkCb+Mm1+3atmW1zbZksdn/kmit8/gWC21IlxVgdhGcLJlftx&#10;DMvWeVbvefU3/njgsKRwWVyCYpFjMvfXOvje2N2krOT213GD0LEivweV72YSVEvJNFznImkgdffE&#10;qwfxzvnSSn5+rjQP4b6LBOJL7qwbcezNN+JRlUHaxXIjMztgTGYf/DfPG20tv62CP/JnsR3Vn25V&#10;3ifHAUwX+X6KefCX/MUSqOvieWaXqlH/9mLRWPW7/egw+1NcbwETOAACnP0K6XAHXW5285s8Zeop&#10;rTevh0M8Y6jtmMcQeqKb6LrvPZzhTEykw1Vkv3szW2Gk2Q/1zmHStj8ttuuKcm5zvXhavP3z8yQ4&#10;CroBcRDY4CsQpJmErdmN+Qa1CdjQdq3zxZPCfdh15pMnxMcb1bwmDCRu5I5vbaSOHtx/c76Em2/X&#10;RVR8l226fq06pRPYWnybDoNPOfRFaLIG2BjY9wyHZ8ac6HnhMfiofYA9Umj0u3pt/yyF9u/U+w0O&#10;4MJEJ7uafFXQjQUO7aCW4eqjWr4zPuwJXUoYl5zi3fH59rhD+lpcx52utVCL+7iVxD1XOoFaunaE&#10;r5D9OsD44t6XoM8KwBa0oAUt6G1oCcAWtKAFEy20BGALWtCCiRZaArAFLWjBRAstAdiCFrRgooWW&#10;AGxBC1ow0UJLALagBS2YaKElAFvQghZMtNASgC1oQQsmWmgJwBa0oAUTLbQEYAta0IKJFloCsAUt&#10;aMFECy0B2IIWtGCihZYAbEELWjDRQksAtqAFLZhooSUAW9CCFky00BKALWhBCyZaaAnAFrSgBRMt&#10;tARgC1rQgokWWgKwBS1owUQLLQHYgha0YKKFlgBsQQtaMNFCSwC2oAUtmGihJQBb0IIWTLTQEoAt&#10;aEELJlpoCcAWtKAFEy20BGALWtCCiRZaArAFLWjBRAstAdiCFrRgooWWAGxBC1owkYLZ/wGPu7KT&#10;pYIrOwAAAABJRU5ErkJggg=="/>
  <p:tag name="ISPRING_PRESENTER_PHOTO_1" val="png|iVBORw0KGgoAAAANSUhEUgAAAUAAAAFACAYAAADNkKWqAAAAAXNSR0IArs4c6QAAAARnQU1BAACx&#10;jwv8YQUAAAAJcEhZcwAAFiUAABYlAUlSJPAAAP+lSURBVHhe7J0HeJRV1sfZdddCC+m9F9ILIRBC&#10;EjpSFBsq9t5QBNKmZmbSKIoNUFEBQUCKgtS06X3SQxJ6b/ZVt+/6rZzvf96ZACIqKILonOc5z8y8&#10;095y39/9n1vO7eE2t7nNbW5zm9vc5ja3uc1tbnOb29zmNre5zW1uc5vb3OY2t7nNbW5zm9vc5ja3&#10;uc1tbnOb29zmNre5zW1uc9vvxojoD/A/w6+GX3vy5MleB7444HHoy7Z+3d5xxOyJ93qaDi4f5vhs&#10;ebF6z2vFdXtfLTntr5fU7lwgqt29QFSz+9WSmr1vlOgPryiu27eioOmwMfDQIeF3rzu59+Q1rv/6&#10;o+vv3eY2t7nt0tjJk5/10Rx4eUzdkcobN+wuuWPDnul3rd9bsHHT4YKO1buf6Fy185GuFTvu3bm8&#10;467db2+fsufttjv2LIUvbrl97+KW23Ysbbn775uOPUXrDz5O7x94jNbte4Te2/+o8Lhmz0NO34tt&#10;B6bShiMFtOFgIS1teXg/vGtZ++M7VnZM7Xy3c1rH+n3F21fvmDFr7Y5n7lzXVXDPup2FU97bXXjH&#10;ht3Ft2/ZWzJ5yx7pLdojL46t7VyS5tp1t7nNbW77cTvyldmz8bPXJjX8dcEi3dHZb9YdLluy6YB4&#10;+do9U1et7HpUvWbXI/TOjin0RvtEeqV5GL3QlE1zGzKoyp5AVbY4mt0YTc+1RMDDaE6z02c3hdKs&#10;phAqtwWSTOctuFTrRRKNJ4nVcI0Hier7Cs6vZTpfKjUEkcoUit+Lpeea4/F7ifRCawq91J5BL28f&#10;SC+3D6b5bUNpYXs+vdY+nF7fPoIWdYykN+BvdUygFbum0NLm+/6yrPn+NWs6HltTc7Rkxdb9iica&#10;v1oS1fXFujCoyD+4DtltbnPb79E4LDXvWXSrdt8r933QUf746u1Pi97Zfo9t1d67/rvpw4fovWP3&#10;07uHp9A7ByfR4j1jaGFnPs2yplGZKZ7khkgS6QKpoN6bnq31oKere9G02p40U9uTio3XUYnpWio2&#10;XUdFxmup0HCN0/VX00zdn2mG9k+CT9dcRc+q/3jKp9X9gZ6t/wPe+yPN1P8R37mKCvR/xuPVVGi8&#10;hooM11GxoReVGPqQ2NQP7k0Skx/JTP4kNwZgnwBYuMIUTFXWUHqpJZqW7Eqjt/dk0cqDI+ittpH0&#10;dsfEv6zcfvfxd7ff/8K6rmcKN++SPmk7+k4MzsW17tDabW77DdvJkyev6fz3shH6E89t3bJPqn63&#10;/Qnr2van6N3tj9KbTZPp5YY8qnIkkNIcSaW6SFLq8QjQlRqiAJcowCWSpEani9hNEVRiDodHUDEe&#10;iy3hJLKGk8QeIbjYjte2MGwLoxIAqcQSInixORgeQkWmIHgw4BZEhXgsMoYAdgFUYPShArMHFVr6&#10;UKG5n9Mt/OiJz3gBrj5UYvSF+wG2/ngdSCJDMIn0IfBQ7F8Qldt9aG5LH5rX0ovmOnpThbk3lZs8&#10;qArfm60Pp3mWJHq1cQi91TqeXrdP2rWy9W77+l1PGrWfijT6j2Sqlo+fS3WdNre5zW1XqjH0tAdf&#10;T9t6oFz2/q7ijev3T/vmvQMP0bKdN9PC5hFUpU0jRXUcyaojSFTjT8V1/aioDqCp86IitS8VaQKo&#10;WMdgCSexPookhjiSmBPgySSxpJHMmkFyeyaV2rPwOBA+gGSOdJLa00lmSyOpNRWf4cc0fD5FeM0u&#10;Ycfrb3sqiS2JJLJEUqEVcLQEwAMB1iAqxusSPIoATpE5FA6wwsUAr9gE6ALCElMk9i8aijCCVPZg&#10;mt3gQ7McnlRu8SCFvi9J6qAet/Wkoi29qHgTFOQWqMcahNk4nleaBtKbHcNpxd6xgi/rmHRsZdPj&#10;r77fWKUw7V9ZYu5aletWiG5z2xVg5o/eTdKdWHD9uu3KqcsbZ2xfZL/vo6Wdd9NLjtFUrk6n0tp4&#10;ktVD1anDSQ64KQxBVGoMJhmUk9QABcVuCiWJEVABUKTGWDi+Y0yCp5LcBOgZM6EKAT3DYHx3KJWa&#10;hmJ7NuAzEN8DyIwAGh4lwiPc1P2Ibaf8jNfGNIAMbk6CsoxF+BwOdRgChccO9Yj9KTGF4bPYJ+yX&#10;E3wR+L9I7BMcqlXOytUURQojHPut0MeQQgfX8mOs8FyujcYx49i1+Kzg+A1NOMnUYSStx+/XBeMx&#10;iFT6aHrRNpzectxPa9uLabHp6b+u3V7S/v720nLtkVfGWj9cmuU63W5zm9sut1mOLBr4/u6iZSt3&#10;P77ynfbHjnJnxWuNN9M83MRlmjQq2hhG0z/wpWc3etKMrf2ooA5hpD4A6iyYlA3hpGqMpjJHPKls&#10;SaSyJsP5MYmU1hRSQZmpzGmnHQBUGgfAM0lpyCSVYSA8S3heqgfMtFCImnjhUaZPROiMR5fLDYkI&#10;qV0OoCrgpSb2FEA1BUBLAmwTSGyIheqMJgkgxi41OL2UHUB2egz2IYZU8DJAs8wcg1DX+Vyhw//V&#10;Q33WA9aaAQBiJrYPpArrQKq0ZVIllGq5HcdiS6ZSM/YV/1VUH0rTawLomW3e9MxWb5q+FeqzGqqy&#10;JoEqcIwvNoyghU030vIdD9Lytqf//v5e8fJNO8sl2z9fH7LrM0sf16Vwm9vcdimstbXVV9O0bPJ7&#10;psqXVzY/8tXijrG0cPtgeh5haRngo1RDLdXwTexDBdUeNLO6L82s9aACDcJbg58QUkrs4VTaCJA0&#10;JiBsZNilkRKQUwJ6ZezmlDM8GZ5I5Wd4hSmRKuFVJkACrtTHCSpLBi+F4up2hR5QgisRQquM/QXn&#10;zpQyfLcMIWi5JUH4bX6tAgSVhmQ4P7rciNeAZRk7fwaQLIMqLTPEA07xVInnVab+glcY8Ps4frkG&#10;ilWTTFJdEsCbiuPKAMDTqdyWAfjhuSODShGmywF5CSDIyrMI6rBAE0EztaFQoAEksnnC+1GJ2YtK&#10;dH4kUgeTuBaQ1QykhS0T6FXHnfRO2xOfvttaVKs78fIjliOLB7ouj9vc5raLbfZDqyO27CjLW+mY&#10;Xr66qaD9/TYRLbXfR3N12SStDSFRnRfcj8T1/nBvEqt9SKyBa31JjBtYYgwkiSWYJFaEfLYoktlj&#10;Se7oT6V2qDFLCimgxBRQYvyoFIAH4AgO6AASKjMABi8zs+KKBbhiBdVVaYmmCksUoBkB5RgG5Qg3&#10;R+C3IuEIR6HYFMY4UgJ6KuG3ADsLIGpl+PUHlGLgUXiN38K2WdiXWdZUeApVseM1eyX2hb3cBdwK&#10;KMlKOEPP6fFUro8HiHFMOsAYLsNrdgWgqQA8FTguJYCusED9QeWWWtgTSc6O32YFKsExyqGMlS1+&#10;pGjxJpkD59XoSUVqT5oJhThziz8Vbkb4vC2Z5uhz6LWGG+m9A4/R6o4nTmw8+Ex99bGiTaYPq4a5&#10;Lpvb3Oa2n2I8PKP2RNXNW47PfHFJ8x1LFjrGN79iG/nNi/Yh9FLTIJoFtVQOMJUaEC5CtYg1gJs2&#10;BKonFB6GGz/c6QZuK4siuYnbymJws0OZ8U0O+LCXWgAIwMEZjvIjO0PD6UooK5XZ6UoTQxBqDoqJ&#10;H1X8mh0QLGuIoPKWMCprCRVCa5k1kqQmhLFQfGLASQY1x+GugpUmh9cAr9KO/XdEAcIhCEnDqQow&#10;nGtPpOccyYLPdSTRHLyeZYPStELtMTSxH+XYpzJBTcYJgBXCY4TOcoTMpS53Pndtw3tOx3Hje91e&#10;esrjBJfjfX5U4hyV2blpIIoUOI5SYwSAGobzC1fj3NbhdV0klHYsVWoTabYxnRY05dDiHcNp+b4R&#10;tLh17LG3mx98sWbXa/0P4Tq6Lqnb3Oa2HzOA78/qQ8+NW7d7xpZ3uu7919Jd42leI8I27vFkNafv&#10;RxJTX6g3D5I3QqXYI5xAA6zkAFcp4MAAK4VKOrfz+z/N5QyKM547vT+gFkflTTFU1QZl2IawtwGh&#10;MGArAoBKtP2pGJAQ61Lx2XTAL5PKOBR1IMxugDJzQE1Zg6DIgqAMI6H2ADxrMmAIxWeFwkOIzF4G&#10;WKvwPyo8luF4lQBwKf5DZo4mqTkK5yQKCg7KFqpTZsBz7sQRhvDgtbDttPP2bj+9nZ/zsB8GJ0J6&#10;A5SwAbDWp5IKz1VCOO4MwRm8SgBVhe8p9YCkLhzhfyjC7gCSqr0B6TCaZx1Mi5puP/p22+Pb1u6V&#10;T3Z8vj7EdYnd5ja3nW17/2by3bb7xZFr2ks2vGV76OTrDZNolnYwQi2oqJpQEiG0lWj9cNP64qb3&#10;QRjrS1I7d2YwABlKDLduAHa/Ppd3v3/hLj/zuQuAMgYglGhlI5RQC8LXJoTPNvwPVJ9E059E6ngq&#10;USO81KVBraUj7M2kCtsAqrSnUwXUncoKgJigqgysWgE0fRKeJ+M4k0iCEJddCvDIsO9SHKcM8JMB&#10;fjKoNHapFUCzuZyfQ41KTC4HHC/EGaQyqFapjvc9laSaNJJqU0imTSYZd67A5UKnDvYBoORB4VJ9&#10;BEmgusX6IBLpAqhE50vFGj8oxWCAMI5eaMigV5ryaVHr9Q3vHbhvw+YD0wscx9wwdJvbBLN//Gpq&#10;/dEKxdr24g8XWx/5xyLHHVS+bShJN6aQdBNAUw2VoYmB2ojBDeVsfyuF0pFwSAaX6qMBJAbfmfC7&#10;NC5AEI9KALACiq3K5my3q+C2PiglpR7hNLsuGc9TqAyKqsKQTpXGDKowwY1pVI7t5Xi/FHCR6GKo&#10;yBhJBQg5C3CMhVBuRcYYKkbIXYJQW4T/EuG/xHDuvOBxiVIzgGkBpPC/MgtAi1BZYomFo+IAEMXW&#10;mPN2ieD4Ls6lWJ9MEsEBYhyDGKqQQ3kxj4dE2O0EbCT2hT2CxJYQ/EYwiW0hJLIE4fM+AH8fKq69&#10;jmR4rLL50YL2JHqzbRit6LqrfeMe6UQeq+kqBm5z2+/H9G1vR9TtVI59p/XJRSt23H9k5Z67ab5j&#10;PM3W5VLpljSSbIkj8TZnO5MKqqjSAoVl4zYwgAU3p1QbS8U1kVRUHQGVgpDNpcLOBalL4Qq4Cl4G&#10;SJXDK6z9ccPzHOFE7HMSQthEKjcmUTlUXbkmicrUCCk16aSqH0DldYOosi6HyjSZQpthod2XZjZ4&#10;0kyHDxXY/fE6iIpsoVRkjaQSQE2EEFgEwIqMyYARFJp+AHwQFONgqMUs/EYqINZfgJnUBlAx0M52&#10;GyB2tp96Pw4qMh4qE2rvlDuVp9QFVlaazhkvYSR2hJHIEUoljmAqaQggUSMeHVCDVj8oQk8qVPem&#10;gtprqbD6Giqp6U0KbQC91JwOEI79bNn2u1dvPDBtsuHI3LxP6JPeruLhNrf9Nu0AHfBYv1v09Lvb&#10;H2h4veHGky/Ycmi2NZ0UmjgqVceSvD4KjwhpoewUxnAovkgAJJpm2Z1A4SEjCg4J1f1xM8WSqAY3&#10;JX/3bAByw37349ne/ZmL6E4AxlEZAFHGvcKATzn2u0Lo3Y3EfkcCjlFQgFCyulhhqIoKECyrzwQA&#10;c6iydhjAOBQKLp6KGv2ooNmDZjb5UCGeFzkCqRiqqsgSRkU89Q7KsBiVQjGOu4TD67okKqlNQYWQ&#10;TMV1iVSiiSUxzp3YjLAUobXoPJ2/IzLxIGu8NvhDwXlC+XkArP3gXlB93njPF78Lt/IwmUCn2nPg&#10;ew0RgF8U4BeNRyhVuBTP5fZQQDMQ3w0gsS6QRNogoaOKr+9sQPrFJu48yaPFrZP+t2bvw2u3HSiV&#10;7vrnxiBXcXGb234bduIE9VzZWnTT4rYpyxe1jaNXmgdC2UWSqC4A6sCHinjIis4PIWUgKRA+qRBK&#10;ldsBQKiMcmu40DlQBnWkRMjJbWsKhIwKbSopuV1N6F29fOpPDvAxfMsQ/godGwiFFdw5YQiBMvND&#10;WOtNUnipwQ+QDEIIH4oQOZqqsM+zEAJXaTOpoj6LlGqoN0MyldgR7jqiqdgOmNiiofjgCDdLEAqL&#10;AVAxQn6xDgpMDa+LIgmUsKQGj9WRJKuNEDolyvD7PKymDGqNgex8/DHnoT1QsRaeUYJ91vyRxPU9&#10;SAIXa/CovQr/ey3+vw8ACRgy1MzhrnAbYbIwzS8TcIQStWVRaSPC/mYo+JZwUgKGCgde26B6rTze&#10;EiE/tyFy54kmGJVCBL3SOoTe3nUHvbv/mf0fHFJOdU+/c9sVbx+dPNlry0Hp9Us7prz/cuOIv85r&#10;ArQMCJ10CJG0CO803lSg5cHJAKDZH4ohiJQIpZSOEFLYQxB6wfU8vCWYxGqoCW0kXgM2DA5LluBl&#10;5lSX+jvdQ3vpnP+TPZEUuPlLrdkktwwEqBKpWBtBhTjGIq0nXntQqaUfldm9qarBDx5IVTjOcksI&#10;IB5CsppgElWHQM0BdrokwIWnyKUCoqkARTrAnwFoDqTZ5kE015JNz1tyaH5DHi3dcT0t2zGOVsBX&#10;7ZqAxxvozaYb/++t1slfL2m78+vFrbe7/I4f9SWtU/67tP2u/y5uvfXr1xpG/N/rTRn0VkcSvdGe&#10;SIvaEmlBc3+aDZVYaUBlZABkoUKVcB5vKNXG4xolkEiD41ZDkeoSAUUowEaovZZgKm2KpNIGKOWG&#10;FFLaAUFbBikBTe70Ka4LpZnbgqhgWziUfSq9vH0cvdZ+x3+X7Zu6/oMjr2S6ipLb3Hbl2K5du/ps&#10;6px+66rOyatebcz/54LOZJrVFAoIBApzbUW4iYr1EQBfKBUZg6jYHERiCwBnCyWZFUAAGCRQSyKA&#10;skQdQEX1gXBAQpjDy+1sqTTLlgkfCKUDAF42BQj1B5cbuZNgIBXrhlKRLoeK9BlUDAiWcEeBNZTk&#10;Dn+oIR8qb/GiihYPKm/qCxD0xvd64piuocJtf6aZW3pCbYVThWkgzbHm0nO24fSiYxS92jiB3mq9&#10;hd7pvJs27H+Sqo8UkOETBVXvE3+zbW9hTe0BWbXmcOk224dVW01Hy1/XHZmdaTi6IIVdf/S1ZPZ6&#10;PP8x1x55M0l7ZGGS9tj8tLr95ZnbdhSVaA4WbdnY+UzNho4na9a2P2Lfsv9Z+mD/I7Sy8w56q2Uc&#10;9i2PXjADztpYYfaNrDaASqo9EY57ooKD+jXjmkHNFxl9qUDnBfdBCO9HUqhgBVS9gtsW9Yk4Bxy+&#10;Q/3W8XRCnrEykF4/cAO91nF/x4rtykfNRzo8XUXLbW779Zowhm+PcvS7bXe+/0ZD7lfzm+NothU3&#10;vtWTyhr8qawRIZo9kaSWNEAwFZCIF3o9izm9lCmKRAjdRCZnuimRIQxKMQw3Ens4nvNwiyiElRwK&#10;82yIZKqwpAgzK84Np0vhDEDcxABgsS6dZmqzaKZuEBWZBiAMTCOZI4HkDayEgvHch6RWDyhdgM7Y&#10;C+Fubyi8fvi+F0JCH3qpM4lebRlNbznu/mh50+MfrWx56qN326Z9tKGj+MNte5XH6/fNOaQ9MHem&#10;6ejCu7q+WnFXx8drRrtO+yUxHphuObz4NuPBeXeq91auB3Q/Wt/xxEer2+49ueXwvbRm7wRauSuP&#10;3u7k7DIDaH7bQKjWTFyvRCqs86dnt15LT2/uQdO29aAC9R9xDvoAgFDA1ngcfzqUbibJdAOgJpNR&#10;mcTinMbT3MYcWthyK729/eGGdTtK3q0+MC+X98O1S25z26/Djp48eV3trtIRa9vuW76kYdRfX29K&#10;puesgQiRPEhh8KRSsx9q/HAqtUGpCemisqAOMqkQodIMdQzN1MTieRyVGPsDEAkAJMBhQViJMElp&#10;S8RNkuAKc11DTwxnzHLgdsHL2AbIzjer2JRAJYBxiQ0hrB3hXUM8oMftY4C7ASFevS9Nr/ai6VsA&#10;Qk0EzXak06udI2jpgRtp/ef30ObPnrBuOVT8cPOJzT67T+hdvtnn0Jf6fh+d/KjXr+3G/+pklxfv&#10;n/3Yy7c1f/biAvUB8aKavTPe3LZr6uJNux57a+2OJ+vX7HuWXnZMpiooYx7OVLilD83c/Ccqqv4D&#10;wuWrcB37oALzh4cLM2sUBoAPlZxYGyo0e8j1IajooumVlkx6o20MLW296+vVzdPmNhzaGuDaDbe5&#10;7fIZbso/GI5U5X2w54nXlrVN/PzNlgx6DiFtFUKdSoO/MCOAZzCUAgycTkpiTEf4w7n00gDAJCpC&#10;6DSzNoYK6njGRALeT6FSvMeT9SsbM6mqcSBVNeOxCWFWQyqVWbmDIcEJPW5E55kLPBXsHFD66VA8&#10;/T3nlDHngGfhtdDe59zmbPvjzwLWplhAGyqVe0btAQjlgwBwhPNQslJdDEnU/Ulan0pVpjxa0HIL&#10;zTPc9pdFjQ93bD6iaNt6vGpW68k3hnFKftdp/U0YysbVmqMLXnP89XXSf1RFWw8U0Jpd99KS7ePo&#10;9bZsehGV4RyEwrOM/lRh9KEygw8pESbLNDyn25tE9V4AoAepTL1RkfYieb03lWvjcO5GQiU/0Ll+&#10;e/kk11+5zW2X3qp3P5e6ouO+5Us7Jn22fNdIWtCcTFXGQFKhECt1/nDukUwmpSEbNftQACsH4EBI&#10;hHCRp22JDCFCR0GJOpbEGudcWU5KwA3kFQ1O+FUKngkfQJUNnMkklVQ8j9aaTGU8i8Iej+8AQsLw&#10;FobRT4Xemf5jv3Pme1CmpkQAMBrHxdP0esJ7Qb14USlUTBnCvxebhtPSnXfT8q6naFnrzNoPdpeV&#10;VO9+NYsBwRWI63T+Jo2Pr+Mv657Y/umq6eaDi6fX7n5hxsaOUvGq5mmKd5un7lzZfvf/LesYS29s&#10;z6C55mCq0PUjZX0vklb3JAlcrrkOZecalJ2rSazuSYVb+1FJdTjNtgyhFy23fPxW69TXN+1+NRX/&#10;c5XrL93mtl/WuFCrDyrufKv9Zuu81gHE491mWWJpLsI9nszPuek49VOpNtmZj047hJTGXGwfQipL&#10;BqABRaSHUtL5QR2FoHBzqqh4fAaOsLfMlkzlNh5Okia4ypqKEPj06zK8x8NNKhrxyL2K1kQnAFmV&#10;naHWzg0x3sbT4c58z9mOd6YL283dv/Nd56QKMu7gEIamRAB6PA82iJTw2dg2z5JOi1rG0Lr9D9HK&#10;9ql7t+2v2Gz/dMl4nLs/u07j7952n2j2sZ1YOmBjp+TtDTsfsa7bdSet3jMOoe5gwC2JZkPdK9UB&#10;VApFKEOlKtF6UrG6H82AEpxW7U8iXQLNahxB89um/GXl3kIRL0vq+mm3ue3iW8dXy0c3f/5yTfXe&#10;Au3yltv++2LzACqs96UCnqPLE+KhhJQmHrLBSTgBOmOGMPeVc+yVczongK3CyrnveCJ9JD7D7T48&#10;2BmOUFFljMT3UegBFgW38QkwY1Al4Xkyfj8F4S+nqmIgclYVhMsWQJZDUP6cAMEzw1MOjc+G2Nnw&#10;g5ud2V3YFYKfCdCznNsheS4uQ9wUSUXctqf1xc0YTM/bB9HyjttpWcPdf9m0Z9pHH3QVr7CeeOku&#10;XonNdQrd9j3GU+L0h+bdXHtEev8Hu2eu3LRv+oeLG+/+y5ttkxBVDCRpPSobXbjQljoD4fLTCI2f&#10;0vejaUY/Km1Joudax3y9dOdDmuq9c91puNx28e3E3/Q+miOlu4x/eZZWd42nl6FwGGJC+nbU1MXC&#10;GLB0kmiyoOqyAKVMAArhqg2Kzh6L0DWSKmwRACDnzuMMJ87pYTxjosISQmUmqCdjEJXqQ0jGWUUQ&#10;PrNzj68M6lDO2ZMBQbkhmTg9vdTA2VUS4HF4DlhyA7oZ6k3oKEFIauR2OTw3AGRnqEMhm/Ip+Dk/&#10;Kzh+U47fZ9jKhW0AJSdYYBWI35Ybo0mujyYZXNgnPf6Lp7XZk+m59gH0xu6JtLLjyY82dpbNsexd&#10;Fv3hSZPvbz28/SXtSzrUz3BsVeyqNum8Nx1Pffx68300v+kWegXhclkjyllDJBU6fGiGtS/NNPQj&#10;McrOSy3ZtKjh1n3vtcxU7dy5PtD1U25z28+zbQcqb1u3b+rON1vH/9/LdoQmpgAoOl+EqzxeL87Z&#10;+8ljubRpwhgumT4dQOHMyskAYH9ScV45KycLDcdjNL7LU9pSAD6EukJqpwior1AAJQyACwP4wgX4&#10;yaEqOeOIDBBjoAmdDUYn3KT6eMCvP0kYfjZOax+GGyNKAK4K4FWYM/CbcE7nBGhyQlIhOSlUmwIq&#10;k1WeArBTYD95fQ+JPge/NxS/l01SMw9o5pTxUKu2aPwe9ksfBBWCsH1bMMm24BhqM2nJ9sm0uOne&#10;rzccmd669bhylnrPa1GuU+a2i2jqncvj6vYsyn+/veKpjTtLOzYdmknvHroTwBuI8hNBJbX9qGBL&#10;byre6E2zdYm0pHUCrW6/b8OWQzOnNP9ts4/rZ9zmtgszHnqxcY/y/re3P/jFwvaRguKTGT1I4biW&#10;lE19SGEPhlpyjoFjlcZDQeR4LBXCVpcLCoq9W6V1t7clAFDcgcDP8b4QrnYrNTx3hcCn1Vq3YmNn&#10;ILr+yxJFpQ1BpGoJoLLmUCpriIfizAC0BkFVZlO5MUvIwMIp5FU8F9cSifcQagPcChPAqB8AYA+h&#10;Eu0wKtaNpBJjPkks2VQqpI0HqK08BS+QFGo/UlTjfzbF0gLdcFrT8hht6pC/X9v1yjjX6XLbJTAO&#10;lU0HXp+q3lu+4P2Wp/61vOFWWtI8kl4wINrYhkq2OpKqUBnPb8uil9uy/u+NneONmw6VZLu+7ja3&#10;nZ81Hv8g9IMuSfWy9ge+ft48nOR1UHoafxJb+pK0oSeVNnpBJYVDtfVH6Mow4/AT4DrTT4HL1UaH&#10;Rye8nB0VQkbiU5/pfv9Md8Lu3O56n3PYWQNJYvcluSMY0IqlMkcqQtNMhNdZwvSxClOaEHJXckZl&#10;e3+8h322MnihJg0pUH9pgF8GFRszSWTJJLkd4T1CWyH5qB4AVEdQVX1/mm8aSut23kebdhQd0XQ+&#10;N4uU7rmql9Naut6J0e6cc+uWLsnmd5sf3/3+3ofpNcdYmsNt0PoIEhv60ixUjAsacjs3dUjGuHuK&#10;3fajhkJydd2O2fnvNj5leqftHnpem0/laigoHUMuhhQIOSRWhIMIf+VmqC8hlDwbVGcrN3b+zOnP&#10;ne6p7X7v3J/7fnd+RmbkrMvhCMFDEL6GAsoAFrc5QglWQsFVIiTmPH2V1hSqsqdRVYNzOE0ZQvlS&#10;nsRvjCSxMZhKeNodQMrj9xS2UFLi2BR6hO+aVJqjy6WF5lu+Wds+/VPD8bkK6xcrw12ny22/Emv6&#10;tCZQ9/GC6Rt2yf7zwZEn6CVbDpVpQ0laDQiqI2l+/YiP1jY+pTccmJvn+orb3PZt4xqyZre8dE3b&#10;w//3mmkUlW9FiLo1mpTqGISSznY77oHlbMUSfQJJuYPhDBh9n39b6Z3hrl7bs7d3K8Szt3/LXe9z&#10;6C0S0kLFkUSLsNnEU+1CScVhMSdVsIdTmS0WEEwFEHlMYTZVNCIsbkgWMkmXmHwR9vZC2Hs1yWx/&#10;Jpm5pzDkgtcNrtBk0IvGG2hV57O0Zd+cE7vpb6fakxxjHh5r8Msv1EWOmW3oP/7Fxv43vmjsP/Ee&#10;19tuu0xm+HDpBMtnL22tPVxE63bfTcvbx9HLhkyauzWJ3jSPoZX2hw9uaXt+uOvjbnOb0+yH3krY&#10;ukc8d1XbXbTAnEOqbeEk2+JLshpvIV0RD0sR0k7xXE3NYHgmyfTcawoYcRvfmXC6JA5IsmOf5Lo0&#10;KtVmUKk+CWo0EuGtP5XaPRHKegJyvkKoroQKLLdnUbljCJUBgIqGJJLYgqnQ1JsKjVeR1HwVFO51&#10;wiDusrowqIaBNN98G63uklDbv2vp4/8e/Khx4MMZ2rAxxTqvvDa1X97Xjf2Gkq13Nll7D6GGXtlk&#10;8hz6jTH9tpv4fHYp11196AN9P+Hkuu2S2t6TJ6/Z/te3s23HXp5pOT67eXXTYzsWm2+l+XWjaJH+&#10;Fnrb+MSxTS0V7rZbtzmtdterOWu2Fx16u/12msPhbg3CwLp+pND0IYWuL8DiR3KEmXJtPMkABll9&#10;Hsk0OYBPuhNG32rvuzQuqEQOv3nNXtMgqjBmU5mRe35ZBXK2kT4ktrCyAwQtQQh38Vlu24MKVNgH&#10;AIz9qcTsSzMM19BM7VU4nr5UqY2geQD8Qsv1tKz5Eao5Pp92/MtCJ5rttPOxMjIGjyJ9z8Fk6pND&#10;mt5ZVNsni+r6DIJnw7PIBBDqw8bsPfLUbE+9Uv+nhknPPGtKu13kOs1uu0zGmaa3dqieWN08o3FV&#10;w1O0uulRWmZ66MO1jmde0zRVDiDqutr1Ubf93mz9gTljVm6fduTVhltIvjmZxJuDSFbnRUqDF1VY&#10;vajc6g2oBAhLIsrUCDnrAT3AT6kbAkXYDcBLrwDlAB3Pv+U1bqssg2iWJYcqTQNJiZBaZggkzmYs&#10;NnkCgL4kt4VAEQKMnKDAhvDdkigkGOUF0gsA+BK1H1Wo02kh1MFKx9NUvW8udfynjo4fb6AdJc+R&#10;1nc4beuRRHXXDaT6vgBeXxf88Cg4IFgvgHAQWXoPJk3o6JXcnGDpPzpIFzl2pzZ85Cuu0+22y2i7&#10;PrP00Rx44d5tOxX/qN1bSBtaHqN1lif/UdMufdb1Ebf9XuzA3zX+aw8VvbV098Mfz2+9meQ1A6hk&#10;SxQVbwsgicYX0POnCnsgVdpDAMEwUiG05MW2FdoUUmoHkMqQCdiknBNOl8KFBAhQgSpTIlVaMmiW&#10;eSCVG9KgUmOx/5xGKxgqMJhKbWGkbIwkRWMUyezOpSNFnIlaC9eECIsq8UyDN60P07aORbTriwb6&#10;7L8n6OjazWRLm0zVPRKp5poMquvtBBwrPcEZgi4Q8qPwHj6j7jWYLL75ZBpy10N8nh23PJNmChxB&#10;5pDr5wgn3m2X3Uz7Xx9q2DP38fesxe2bmov+ru4sJdPu57eZdi6Ic33Ebb9l6zqxLmzljsc3LT50&#10;Cz3XmkflCCEV+mSSqnmoSwRJteFUagA4TOHCPN8KoRMhHs/jEW4mCCpLGPoiDE4+nx7bi+/OTpI4&#10;YV94kaRyQ39ScEdIXQyJ67hDBPtlTqAyRyKVN8WTigFoDYEyDBYAWarh72TQ8/bhtLTtYTIfXkt/&#10;p3/Sf459SrseryDD1QMBsywyeOeTGqquFoBjr8NzAXYuAHYD8VQ4jPd1vQaR0TvvI0P/m1L4fBvi&#10;JxW09ssnbcgouXAB3ParsK5Punrb9r0Vo26f87J5z4v/bDzwalfj/sXT2z96xz2n+Ldoez+s9rUd&#10;fnHa2u1PHHylOZ/knLLcHEVlVk5AkCbMoCg1JgrpzWVaAEYXDwjyMJJkqmpIosoGQAMqipNYyk2h&#10;QhjqBBKD8LuQ+uWdIYwwWB9OCk0oQvdwEtcwBJNwDOmkQEhcZhsgZI0ptUWQhENjdRBAGUvPGYbS&#10;oqbJtG7Xs2T99B36F/2HvlI3UhNUn+6P6aQNHrFaFz8xUxM+9jlr3yGnQtzaPgAgQ/AMr+9+7nqv&#10;Fm7vnUO6qLGNPKyIz70u6voVO31HkTr2ene49Su0Lfa5sY0Hl847/I/NHftOvH+9a7PbfivGU4Kq&#10;d5Y1bdw9lV6x5AqZS0QGL6iiQFLZY6jcwYt5O6ew8YLYYnUyIMip5jk9OefmS6GKRoScjhChZ1Vi&#10;8iMZFGI3iL4Lp1/a+T8TSGGMgXoNBQADAcBQktTGCXn3ZJosqNjBAgR5fi8n2ZSqw0lZH0svGHNo&#10;3e5HyP7lfDrwtRq67ws69sYGavAZRvVXZxxy5N9/v+u0CaaLGLvB5jHEqfK6YfcjXt87iyweQ0kb&#10;PkbFv+GY/Eyk2X/kR2b/EWS5e3q68MNu+1Uakf5Prqdu+63Ytn2qwtU7HqKqugEk3golpOlHcqsX&#10;KeyBpLBFksLCMyMAPT0nNEiHghpAcv1AKECniuK0U6oG7kgIIIm1H0nMviQ1IZQ8BaOzAfVLuzP8&#10;5l5fJcJ1lS6IlAjd5Zo4wC+V5FpOr56J48ggqSaF5OpEUqlTab5tFK1sfYjq9pc37Phq03v/+fdf&#10;jx4rf5OsPQeRxjOn2Zb9SIzrlJ2yljtLEnSBw78wAGrngt25vFZoDwQEvXPJknfvbfw76sH3DLd5&#10;5f3b6p9v14ff5B4i4za3/dLWcvSdmPrDqg/e6bjn33ONWVS4xZdmbutDUr0XwtlghIehAEkYSYU0&#10;5P1JogUEdRlQT5kIdQFASyYped1eaxLJbdEksQWR2OpHEksAwufIM2B0NqB+We8eXM0prMqM0VRp&#10;jKIKPKo4D6E+geS8KpmG2zXTqFQzgCr1efRa0y20ftdM0h54/qXjJ3d6C+dn2KN1rR55ZIm7YUHX&#10;zBe8hJN2DjNnTblD7537jbqXqx3wx5zDYYTMpj7ZpA8esaNjyiP+/Dv6hEnz9nqOIE30+PXCD7vN&#10;bW77Zcy2/7UHavdKWtYffJCetw4kkTqQpqt7UoGuD8ksgVRujSIVACLn8FADuGljoQABM2Mq8SI1&#10;SmuakHNPbuYMzoCjOQYAjCaZI4rkdrjl4rcBds8COdO/73Oc+kqF/y43JlKVMYmqhDRbUITmMJIZ&#10;gkmk43V5Y4T5wIs6bqdNh6WkP7SwjIh68vkxxYxTmgE0U/wkpXDCfsQMcROWNvYZSnXnA0GhzdCp&#10;BO19hpA+cmwtva2/dl3i7VdrfYfVN3rlkyF+4i2un3ab29x2Ma39wOq4uh3yL9d2TqGKumQS1/lR&#10;oaEvFdn6kNjO7XdhCBcBP4SMpVrAhPPbGeMFqHQ758OTmeJIbIwlMUApRpgs4w4FhMOKhmSowosF&#10;Pu5JPt2b/P0APP055yDoOCozJQprBFfo06iKV4mzRpLK6g9w+5LM7CfMB1584Gba8omM9B8uOtUL&#10;2zju8XutQSPJkHTzi65NP2ofeKT1MyB8NfVydnQ4e4Z/PCyuBzBtXsPIkHzzw/w7nY/IE8wBw/9h&#10;9Rn2D8tNU93tgW5z28U0Thm0qbNo6budd1JFbQKJtvlSUb0HiWx+VNoaTopmgAwhpKQ2lqR1AB8v&#10;NG7m1E+c/y4eyg/QMfOyhJzyHaGxwZn6nVdqK7UDfI40UsI5LD4Np5/mnEGGQcaDmjmsVQiZZZKg&#10;4pJJBVea8RyQ44QLQuosF5wZgDJeQQzg5vyACs4TiPCXB2yX6kKp3BRDr7Tm0KpD99LWj8RNpk9e&#10;n+o6PT1abp0abgob9S99zPhaqMELyujScPPTQ3T+w/6ng7JjdcdDYE71Av+A63gGiXfel9Yh9+bw&#10;76hjxz3Q1C+PjBFjNdgHd5p8t7ntYljN4RcHvLPz0UXzLPn/5ZRARXV9qLC+N4kMAaSAeqtoHkwV&#10;jTmAT7ow1EUOVxg4lOREooAPd4bwzA6GEqDH2VacDtiw+uJlKjkpghUgFNbjPa3cLtSVgJjKwglH&#10;IwGwSACM1wZJArwyqNKSRVXWQQhfM7Bv+D8BjM40VuysTEu0MVSo46zUYVRsCaUCbSgVVmNfqzNp&#10;UfOd9F5XyZfmjxc8vvdzfYjr9Aimj5uwQe819OOWjClBrk0XZIa4iSVmjxyhp7c71D0X9M50Voy2&#10;vkNIF3l9M4An9DIakm54e4fXCNLH3zBX+GG3uc1tP91qj84ftGTHQ7te2jWCivVB9Iz6Wpqhu46K&#10;zd6ksMUiHBxMs+2jAJYRUFaZwkwKXs3su4lHz8d/Ovi6XQXIltuioDrDsT8RADGAaEinSvNgmmUZ&#10;KkxvKzdmklIH2Op40HMMwlt8xsYKNpaKNNE0XR1CMwx+NNPkQ9M1wVRSPYDm6e+kNW0Vnxj2r5rg&#10;OjWnrP0+eYYpdDRpIyfMdG36SaaPu2FTQ99cgI1D4PPsGOGhMYCgIer6+fwbrZMlvjrv3J12njky&#10;7jH3WhZuc9tPNc3hRQNWdD3V9eqOCVSii6FpGh96VtuXCoxeJLaFkcqRKABwljUf6ioHqisNEOJQ&#10;srsj4/yA9v3tcxfuCkssYBZF5Y4IQJBXk4P6Mw+A6oPy42zOhixSaFOFOchybRRAHQH1B8VoY3D3&#10;F45zhjqUntX400xdIIn0ifS8eRJtPV5F9fuWyFyn5lumDRs1p95ryJeHXnr7Zw1DaRn9SILJb9hR&#10;Xa/zHxrDANT0GkRW3+FkHXb/ZP4d+7jHc21+w/9n8c7baUy6KVT4cbe5zW3nb/W7Fgx8Z/vTOxZt&#10;vwVqKZ1KNFFUoAulIl6u0RxNMivCRxsPdObV2dKojFPBI+T9NvR+vqI7X++GJ489FDI4N8IbEqiM&#10;1/zlYTc8eFmfQVJ1Eknq40hcHyHM2eWOG4WVIRiD8DuWpHqoQHUEFdZE4nPJ9LxtLG39WEb6TxbV&#10;H/i7XRh2cqbRunVXWTIm19f2yW50bfpZZhx021ijbx7x0Bhhmhyc2wNPTZk7y53T5QaTHs/1vrl7&#10;tREThMSq2pgJVbs8hpMmbsIq4Yfd5ja3nZ/VdywYuKzpiV0Lm8eTvDaBSurCqVjDywfGkISXjOR1&#10;eAVPEToReMlJDiV5+cdzwelS+JkAVDoAwWbArykFEMwA4DJJZsggkSaZimtjqLjOlbTAEIJjCAHI&#10;eXElhO0Mdj2OUQ0VWjuAXjBMgPKTku7DV/T7/17n5zo937LPV1T3NSXctM8y4Palrk0/y4joD7ro&#10;CUvtfXKEzhChPbC7c+QcYbHQWYLPMCAdfbJJFzGuhn+Df0sTNmpTa788qo8Y+5jw425zm9t+2OoP&#10;vZXw7vZn219tvoHE1TFUsI3X6PUB/EJICrjI7QhzLQMAHYZKEoCBMFIfQrz6Wim3/QlAuhyDmF0A&#10;5GUnbQiFmxJJ1ZRKCkcGySxQsPoUHEd/KqiLoiLO7GIKxedCSWUPg4oFAHkhJEMUyXSAuTaNXjRO&#10;pOpDUjIeX6g7etIW7Do93zEGoCHpxt3mzDvedm362Xbobf21xrAxBjOAVt/bmRfwXPOFBcf2ehco&#10;uQPF5JlD5pRbZvDv8GwTs/+wvxr98v7bdHeJkETBbW5z2/fY1kML09/ZMXP7Gx13krwuhWZWB9CM&#10;ur5UaPAiKWChaIwnZUMqAJgO+KWQ2JUmSqoNIrkeQDE61/O4lKFvt58CIP83AFjagHDckUIyhMBi&#10;UwoVauNpRn00zdRwyvpwkjvCqaw5kiqbIqnCHkkqwFsO+JXic89bRtC2IyIyH36tbvcJ/Q8ugfjZ&#10;RksfY9KkPfq4G7a5Nl0Ua5zwVI7ON+9/Wg6F+zLovqdjpC/nDWQA8vtQgPi8yW/YfxzXPyqsU2FK&#10;nzzZ4T2M9AEj6pszH3cPjXGb285lm469nLp41xNdr+6YTEp9NonV/amoPpCKjb4ksQeRojmclC2x&#10;AGC8c91ewEKkjiBxPQCoBlB0kVBQHAJfevixdwOQB1rLLfEAdgJJOFGpLQXAS6QCXRzN1EL9GcJJ&#10;aofiA/wqWqOoojGKyi2xVGaIpzKoxNmmwbRm78OkO/yc7sSPwI8N4eZV5ozbDdXXZe52bbpopo+Y&#10;+JihX85JNYPve9oAT21nlcihMlQjK0dt6Eh78+OPC7NTDLETlu71GEa6uIlCT7Hb3Oa2M+zzz/f2&#10;fbP1gSUvdI4G2AANTbJzDq8xGgoKIWFLNJW1RVFZawRUYBgAGExifRAgGUYShJQyNcCn616m8vIA&#10;sNuFNYXN8SS2dAMwmUQIyQv1cVCyUVRiiSB5AxRfM8AH9VdmxXEZ+tMsQyaUXz6t2nsP1RyRHt33&#10;Ve13Ehh8n+mjx71s8s3/644nymNdmy6aafuP39jQJ8fZCcKQwyOP/+tu+/u2Kjz93MHjA8PHLOf2&#10;wA/C0/oZfXMbrT75pMu6c5Trp93mNrcd+crsuaHrGeVLjfn/LdaH0QxNEJXo4wE/XuEsBcBLIVVr&#10;AuAXBRAGU2mjD6DoRRKTL0l1oYAfVBenuOIFhPAdJ4g4DGb/LqB+aWcVKMWj2AwAWpOh9hCqWxNJ&#10;BFUo4iUrAXQZAFjqAMzNEQA34K5OoReMI2lF5wOk/VhFto9elbhOz3lZ06jHJraGjiV1+KgC16aL&#10;ZuqoG8JMvsN2GxlsfQcCgM72PgGC39MuyJDkoTGAMpmHTrmDf8dy89NDrL4jyOqdd6zx+of7Cz/u&#10;Nrf9nq3zk9XR1TtF1sWNE04qjWE0XdOHZuh9oJjiSGZKp1JrJinsmaR0JJMSoWJpoz/ck0obPKjU&#10;5gPghJHSkEgqTnEFVxguXzr7bmcFKIUKlQCAUgBcBgDKHEnwRDjUoSMGYETobgxFCA81WxtHVfXZ&#10;tKTpHlIfraCGjxeVuk7PeRtUlocmcMQxTeAwq7JHj4u+sLltwuPj9P75pO01UFCB3O53LvCdcgGM&#10;g0jfazDpvIaesI9+UFCm9fETRJ2eI0gXM36d8MNuc9vv1XhVq02d4obVXbdTuSaairR9qdDYl4rN&#10;ASSBWpKZM+CDAMJMkhmTSA61JON5vw5PwNCLyhoCqMyGENKcRCojA5CThXYD8PIqQBkeZdwTjfCX&#10;O0JKG/HYlEjyRoT1UIAlgH1RfSiVVEeRoiaDFlhups175GQ5/OZ5ZXA5l1kH36Vq6gfFNfCuG12b&#10;LqppI8fONfcZQmqoO3ZWgs6hMWfBD14vtAU6VaK93xAyxI7f6PqZHrro8ds6sJ+amPHTXZvc5rbf&#10;n207WPHY8o77TlZoEqi42pOKdL0BB1+S2yNIbk0A8NJIbhiAMDdVWAuDc/vJTSGksAZSmSOIKhrC&#10;qAIwKbckksKYis/i80YeCH1uMF1SF3qDeVZIAhRsEim4R7gxnuQNCIGtAKAunER1kSSvTaYXDKNp&#10;7fZpJ7X7F8yDkrvWdXrOy7h9bV2P26/i5wfWqT0sIaOPaXzzHdh+0VVgF9HVhshxVguPD+ztXC9E&#10;WD/kLPg5nd8DHAHBut4DyQRwasOvF8L65rEPxNt98o9bfYf/u+WGp4cIP+42t/2erP7oq8Pe6Xq0&#10;9eW2YVRU50cz6/ogJPRFqBtJKoSJSitnR0HIqHeu5SHVQFFxiitdHJUBLhV4v9LuzPLCwOH8eDyD&#10;QsaJQwUIXb6OECG5gSlWcAVUKA+MllnjSGrj0DcK4X0EiQBAXo94jiGX1u15lGr3zTmw71/G70wZ&#10;O65u8Nan3pzbOulZsT56bLXWf7i5aeJUYboZW7vyNT/HuCfKm0Y/uqRt4lO36+Ju2NDiM4K08RN/&#10;kYHHlqzJQ3ReOX/XA3BCO6AAuHMAkLe72go5HNZim95v2MmGSVPz+Xe06bdOsAePJl3E+NeEH3ab&#10;234v1vWJPuDdrsKjC7ffSBKougJ9XyqyeEL1IZy1JVE5nJMDKC0xpDDEkFwHByxKNSmk1GVQuWGw&#10;MK+23MLZnQFIQwQUVQA8UHjuhN/lBCDn82MHBI3R2KcohLwRVMxhryFUeBTrI6gcCnfJzpup9pjk&#10;s5YvVkxynR7BDj+/JFEXOa7cFD2uXe81lIx9c8gEt3ASUu9cMsRNfL914hNp/NkDarWHLe9+iSFo&#10;+Kc2n3wy8Vi8wOH/aRj+wC/S26pLm3SPwXuosFSmU+GdA4KAnqAOhTGCACWe8wLrGr/8NmNQXmjz&#10;42/8ueHGaeP0tyt7u37WbW777duBL5o91nQUrHuj9dZvSvXJVGQMpEKbD4kbw4ScfGWWAQBDKpUD&#10;gGWWCFJBLSmNUaQ0JAB+A0ily6EyfT4gmE8qYzYUXzKJ9CEInxFC6z1JauRU+JcXgBz6ckYYXtdD&#10;boikEm0oFWmwj/ACeLE2QsgP+Pr2saT/h4jsf3lluev09NgxtSLclnTrK9rA4V9a+w0lw3VZxGPw&#10;usfhMUi4fc0GGGp8cv9qy5hcvnPGi4H83UPKhQHG2PEv6nyG/t3BIadnzr+tMeMWmAZNThR+/CKa&#10;Lmb8ek6DxaHud+AHFwZGu0Jg7ilmpci5Brd7Dydj+s0X1MPtNrf9JoyI/rSm9em3l3VNonIjdxKE&#10;kaghkoob40nckIYwMR3Q4KQGUIAMEDPAB1fxAkEAmsqYRipDFnyI4ArjQAAwkcQIJ0v0fiQy+JEM&#10;SutyA1DOGac5zT72vcQQTsX6YOwbL1YeTqLacJLVJNDLtjG0ZufU47ZPX1IQHfHk82NJn/yoOXjs&#10;QVvvHNJyNhZhfd7uZAPsTqB0j8XT4j1e2lIfPmZ/25gnHhROMsw+6bHBxtAxBlufHLL1yeahKJ8Y&#10;goeX4/wLbYUXw5qHPe5jDBm5Sxgacy4X9hf7jue8/1YeGB047K/m5FvFXVMXulWf235/9kGz5ObX&#10;TKP/VqYJJIm+Fymbg0jelkbFDUOpyJxDEmMG1BMnCHX14AoqytmO5oQLd3AkQRGmAH483i9RGPjs&#10;TGwahefRxBmVzwbSpXYZ9rvEEk2F1ggqNIeQGK6wRVAZ9lMJ+M2uzqM1rc+Q4cACYcxe+73v9DJl&#10;TV5i8kSo2ytbAIbQtuaC3bceu6ek8WegsLgX1gDIGD1zyRIzobptwlMj+Dc5xNSEjLKa8R6/b0f4&#10;iZB6U+dT8y5aairz0PtuNSEcP9eCSk7wQfUB5CaE8OaI8RrHxKcyXV91m9t+X8ah7xLT3e/PM6VQ&#10;8baeJDZeBwCGUGlrFonsI6jYlC8AsNQI4AEUTph0K7kz1RyDMdbp34IdJz9gv3zKr/v/pYB2EcL3&#10;mfYwKnaEkcwRTgprJEL4WKqsGUBLHXfTlu3l1o9OfuTXnKnsaYq/sdraDyHtd0DyXbCc9m+/x+tz&#10;WABPk3/+v81xN77e8YjE/5N1+gB9wIijBq9c0vKA5D9nkjHi+gON457Kcl2Wn23G/pPesHvkYh8A&#10;Zd4XhjQeGcwcIhu9c/+p739D8d69J69xfcVtbvv92ZpG0W2v6Md9XaGNI6k2ALDzhzIKJ7E1jaT2&#10;IQh/swG1VAGAggtAYZidK6sLg+9spdcNwDO3XWp37gMrUk5lX+wIIXkLwNcYRVKEv5KaaJqrzqPa&#10;g2Ky/mXxayd7vHKNKXpitdVjqAAw7iw4E2oX6qy6NHCrxxCyBI04qE+59UHHxCeleoSiLZOmUfs9&#10;on/yHF1z6JivrKMeznBdmp9lXVOfC9AGDj9oYiAjZHe29UFx4pjMwaPqrEPuF3p93ea236291yYb&#10;+6r1pq65piwq1ycKA5d5mcqi+jgq1iGMtaaTyp5GKiuHtXEIY7sBeCF+OZVftzsBKIc6FVtDSdoU&#10;SuVt0VTuiCNRdRiJNsbTfOPN1Pj31+jwv4zrTVE3rGzoMwTKL8s5pQzhLUPsXHA7L3eFxuyGnlmk&#10;AwiNSTed0EVeT42R42m3fP69tsy7BlmCx7Tq4yZ22cY+8r3rBV+INWTdna/3zfuPDiqQQ269T+5f&#10;rQk3lTW/8YY784vbft9Wf+iF7NfsN+2Ya0shaX0YKQyxpDIPILluIBXVpFBJHbf5JVC5PQEAdEJM&#10;yKjyHbj8+l1IxACXW6KhakNI0RhCFc1RVIb3JFtx3FsH04q2p2jHN1vp0II3oJSyqbZf9md1/Yac&#10;1AOCQk/v2VC7EGf4cc8rgxTPNfg9bU8oy37ZZMTva/sO0fHAaR4kbUi+TWQecl+hXqkXFjL6uaaN&#10;HPt6q2c+GUNG77Dk3OUe3Ow2tzk+eidycctdLfMa06motg8Vqj1JzKukGTNIph1CorqBgGISlelj&#10;qJx7e3kpyW8pufNXdadSUZ3jvUvlDEB2BQCosIeSwhFMSihBpTaOymoH0HzDrVT/4Uu0r2ED2fxG&#10;Ur330LrP124JtmVOvl0dNLxF3TebDDy27lxwOw/v7jip586R7udwoRcZMLR75JAhZKTGMe6evnx9&#10;Gu4Te3/0/Du9hIv1M00fflM/c9SEJ9re/nlrkrjNbb8Jg8q49p22R8vntw4lkdaLpmv/TDMNfYVE&#10;oCID1KB+CCm02aTSpFCZNpJUOqhDzuwswOTXEM5euPPwF953XhSpzB5OSksQyTRBVFobTy8Yx9K6&#10;XSW062/11HrHNKq9Kv0fTaMfObW6286nZ3mb0ydLNH55u3jAsE4AoRNk7Bwidw8o7u5o+K6fa/u3&#10;t9n6DCVtwPBOa+aUU7NJ3OY2t11E4zBr447CJ19tGvP3UkMwFeivo5nma6nA6ikMCynSx5PMkEmV&#10;5kFUpU8jVW0kKWpDSA4QcjLRUvOVDEAeBB1L5ZYIUugCSbwlmMq2ZdDS5gep6Z+r6bB6ozAjQhc+&#10;dtO5xuW13yeOM8aMf0XjM/QLI0JkbW9X+6Dgro4ShuA5YXceDrAa+2STHmrTHj7hPcewR7Ndf+02&#10;t7ntYpjpwMupSxpv/stcexwVqXsBer2ouMELHkTFtnAq5tTvtkSqsmfQLKhBVQ1eV/PcWF4U6DRI&#10;rjTv3m8eu1hmiCRlXRjJN8bQC3VjqGavij75up223zqD6q9K+0fDiIeEHHnfZ9vvKck2xd2wrL7f&#10;kH/xamtaBh7DT1CBHO6eA27n6wiJeTaJoy/UoE/eP63pk5/rDovd5ja3/Qzr+Mrs+W7LA6vmNwwE&#10;0PpRifE6Ejl8SdIcTpKmGBI3RJPEATjgscrRnyqgBpXVcQBgLJVquQ0P6u8KB2CpIYbK1DFUvi2e&#10;Zm8dRCsaHqajpKZ/7u4io9dwQCir+WRd3Y+2vXFnheP6xyZqgkfW1PfL+TfP/OA0VD93uAy7s40w&#10;Swi1G7zzyZQ6abDrb93mNrf9VFvfJn5ocdMEKtMEkUzbm+TWflTaACXUBEA0JlJpE4DXAkA0hVOZ&#10;PYyUuiiEv/Ekr8N72gRSGAEQ8xXaC9wNQM5YU5NAc7YNpiXWKbS5Q37s4H/tL+6cPruxAcAxJ9/6&#10;lut0nZcBhH+yDL7rNl3IaL2BkyEAYOqzgHZBLsCPnzshaOg7hCwDp5S7/s5tbnPbTzFevewNyz3N&#10;z+szSF7rQ0qjN1XYg6ncESPkxJPDVU3JVNEaLwBQbuZOAjxqoPq0KVBOSQCIs/3v19Crez6u4KEv&#10;eHSuAxLrHMOo7U+V1Zn0mu5G2ri95H9NJ5bcxeen7tpBbzb0zCZTwg03CyfsAu2I+DVPU+rNBRq/&#10;YXsNfbKFAccMMV6bw9nby8oQj2eEy+cE4Flu5vx+XjnNrr9xm9vcdqHWBV2youvpihcso74uRTgr&#10;rw+lCkskwtxYqrQmktLEcEuE6kuiyuZEUjVEkdQUQiJ9BEkM8SQzcSZnQBIK8FKD71z/d+H7wBms&#10;Y3AcgL02kZ6vHUEb2p4l3a6Xa06e3NXn6NGj1+mTbujQeOb8254xJdV12n6Sdd5ZFG1KvOm5Oq/c&#10;EzqAkKfQCRBkGAoZWHieMM/KODfwznaef1zfb0gXHTp0QclY3eY2t8GEXt9DolteaRlzstySKoSz&#10;Sm0yVZlTaDZeV5mTSaUHJLQxVKrnhcMTqJSXjUSoK7LEkNgeS1IbgIMQ8teg/DidlVOJnu1n7p9r&#10;m0sB8nOpCVA3RgrH/qrxRqrpVPyj/eDqO/kc7XlqdpQ2bNTfNSGj9/+9fb+fcOJ+pnXeK0ozxI1b&#10;oPYa8pUJobVzAXNWg05F+KPrdrhcD1WqDhh+6GON3d/1025zm9vO1wDAq9/svHFrRRuruXAqNwyi&#10;Sn0uzdJn02zDQJqtT6RybRSV1oWTuCaCRLWxJNElk8yWRrLmJBI3A4KOCJIDhsJUOG4HdMHoUno3&#10;eIVU9gxp19S2U1PchIHO/Dn+vGu7kTPS4D18R2oKJ4kxnMqM6bR2xyNU1z5Hf/LkZ334HNX5jMi0&#10;9R1K+oixrSdPnhS2XSxrmjh1gjFqQr22r3PYzKk2PmG4zHeBd7YLiRS8h31tHjD5btdPus1tbjtf&#10;a/j0zbh5TYOPldj7ksgURLOsQ6jKOJwqtEOpUptJs3SJVMGLlteFUcm2UCrcGk1iTSopbANJ2ZJK&#10;0uYoktjDEUJGAyoMF1ZWeLxEIDxTcfJzGbuJ2/MA41OJFzg1VwIpBTDyZ7GNM9IwtC08dzmWxAau&#10;AKLp5eZRtLZ15v7tB97Lc52iHlv/lDqY2/+0ISPN3Knh2nzR7Ii5w9OafvuzWt9hBzgxgRoAFEJg&#10;9nNA70zn+cdmhMEav7y2aq9B7uEwF9m4Nx/+Z5dfjQrwmpN7T16j3fn6XaZDb0prdsyXqncvFKt3&#10;vibW7X29RAPX7X2jxLD/LcGNhxcXWw6/XWw7smxm25fvzrQce/s2129dtPyObvuJVntU6fVGyw3L&#10;Kxti/1eo94YCiqByWwaVmwYj7M2kMn0qFGG8kAtPDhUoro8iUX0cSXVJpLCmkZKXi7TFkNQaSXKz&#10;UwE61VV3aPnL+5kAlBljSYR9LTEinDVHQQnCEdoqsL3ckkQVUK0qWyLJLHjfGkIyRyDJ7UHY93CS&#10;aqOp3JhFbzbe/5lm16JvrcxWEzhygAUKUBc2shEFt6dr80W3prvlKabo8cvqPbO/NgFqQm8xFGF3&#10;B8m5gFiP8Fndb8jJes/B+/ThwwJcP+W2CzBc0z90/vWdHMORl8ds3l02avMO5Zy6I+Ut73UWtq3p&#10;mrZ9ddfUjne7nuxYtePxzpU7H+tatv3+zuVtD9P6g0/R2n1P0PsHnoJPxeunacOhZ+iDw9No09Hp&#10;tOnYdNpyfCZtOTGTtp4ooNpPi2jVjkdpWed9Het2Tdu+tqtw5gd75BO27a8crzkyb0zzF8tz3WC8&#10;RHb05NHr3mq74d3nW1gxBZGUE5IKMIkHNDg8dCo5HtoitKvhPX7fGULyokd4Xxg6wmqKv9cNIobf&#10;pQMguxL7wosZSQC6IkMUFfDCRTybwxpOSoS1Kii7SksKzXEMpIqGFJJCsYodAH5TX5LxOsWWEJKr&#10;42me5Xpa4RAd+Ovx496u0yRYx4zZUdrw0f/QhAzvggL4RVUW34yWrDvu0QUO264H+DgVvQA7QRV+&#10;NyzmNkCN/4hjx5euvmjJUn/rhnP8J6JmD/unS6c3fbl4Yc3+qi21R1S0bvcztHT7PfR6+0R6pW0E&#10;vdCSTXNbM2lOWxrN6YDvTIWjHHUloSKNwj0RJjhXoKVnOsqe8Gg6vY0X0VfgtcoWSbNxz81rzaCX&#10;WvNoYdv1tLjzVlq1937afLSIthwWV9cdmzO/9W9rEz86+dFFmevttnPYxgOy0S81ZX+usPpA0QUK&#10;Q0KE9jAAThgO0j0sBDCTI3RkZ+gpAD0FbwcMFQbAx8Dj/7pDy8vj3QAUA4AFhkiawen6raFUyskM&#10;uF3PEIPQPpXmNmQBgKkksYVSicODRE19SNrYD8cWQgqE9Qsdt9N7LZV7Tn508lsF76uuLi9D/MTd&#10;moD8zw8pX49wbf5Fbd+8paH6uAkv67xy/2bkThIGYDcMz3Bz7yFU5zGkwfU1t32PffJJV2/j7nl3&#10;qnfNvWfbzorNtYfKP9y8V041x2X07s7HaL7lRppryKMybTpJ6mOoqDaICup9aYbWk2YaPKnA4kNF&#10;Db5U3OBDxTZvKjL1oyJ9XyrWe1CxwQMVr9MLDX3w2Fd4r1Dfx+Wu57reZ7gHlRhw7xmDUIad62PP&#10;sWbT4h030ZoDj9Kqrmlfvtcl3f3+zrJnrH9ZPKXpyIZo16G47ecat2Msa3t03vztvDZHKMkN4YAd&#10;QHcWWL7tTlXn7GV1qT1BHV56xXe2Cx0fcAn2q8gUTUWobcUWHqvIAAwTluKsAgBnOzJJ5UghsTWM&#10;SuzeJG7wILHdE6EzIKnLosVtj9DmrhcsrMJcp0owvP6jPnzMRpOwhse4Szr/1nHDU2O1gSMMQrYZ&#10;HipzFgA1Qu/xoC8s/XI+MCfeVMj7rs2YEO76+u/eWo6ujTEcqly3ZceTTZt3P0zrdtxLS5qm0GvW&#10;2+hl/UR6Xj2SZtcNoYraTFLUJJK0NoZEtYgg6kKpWBNCJfoQEkHBSW3RJGtABNQYhwgikiTmYBIb&#10;/EliCBBcbGQPFB5F2C4+tc3lwutAErmeS0xwqx/Koq+wrUQbSCX1YSTmqaW1yTRLn0sv2SbQku33&#10;0frDBbRqe+HRDbvlW+uPzq42f/biluZ/vHkDrvXVrsN024XYmlbR/a813vzlbHsGah5We9yBAcXH&#10;6k/w7nD2e1wIg3897oRyf+fQHByPyBKNAspQD3MqQICxiof02DJIaU3C++FUDOVbYvPE532EpTvn&#10;GIbTuj2FVL/3tadcp+lbpouZWNHomU+mwXdNdW26ZHZy164+xqRbirS+ecf0AJ6wpKULgNwJwtPs&#10;GvvmUJ1n9pdHFqyet+shxf7aqwfMcH39d2naw0tzdB8+J1vT8WTbxsP30NL2wfS8IZpmqaOpoj6R&#10;ympT4cmkqu1PqroYKq0D4OoiSVoP2Km5TTiCJPookiJ6kHFzjyUZEUUaldpSSW5JEMaMSo0RqDy7&#10;PfKH3YTPQOmdeo1KWGoPJokD8LP4Q0X6UqHGl2bW+VJBbSAUaCiJ66IQmSRQhSGDXmkdScsO3Epr&#10;jt1NGz6+nzaceJS2HC2ur9v/3C2uQ3bb+VjDJ+sCXrXebplny6JSTSypADvnQkbfBcuV5Ryqx5PU&#10;Go9aNZbEUIFyUyipTOFUATBWWVKoAiqwFIWX2weLUfMWW6ECURsrdEk0v+FG2rRP9demj9ePcZ2q&#10;b1lH0XNDeH0OTdioOtemS27tD8sz9FHjltf2G/IPZ4IFqD9hoSVXJ8mf0mjXuKn0z1ob2dMnkzFi&#10;zO8upX3d4flDP9glW71ux7S/rT34AC1oyqNKfRyptAGk1HuSQu9DpTq+5sHE2Y5KDYEo/8GoKIMR&#10;DYWgMg2FIOCyw7kvYwRBIBOGSqUAhqkkEzwR25yLeV2Yczs7O8CKMiixh8CDSGwLIpEV6pDdDAUJ&#10;F7NCNAehUg8ELEMAX1TmtghSwZX2UKpsjKFFO0dCGT5CW3fJDZZDb6e7ToHbfsjWdc549EVTPkm3&#10;BUPucx4/APDUgOAr2XEMZhRMK8IYC4fDkVCqDMAIqrTEw5OgdlF4TYlUggJebEata/YjCW6Ecm0G&#10;rd73GFUfmFfDDeSuU3W2/UETNrpL55nzVdcTyou+Vu+FmDby+jWGngAfJ0/lWSN4FKbT9c6ibT0S&#10;aUfhHPrH2noyxt/QVJc65jffkN7wydaAbfsUFe/ve2rD29unnFy6cwK90DAAwIPS0gEwWn8SAXpc&#10;2UlNfigD3qgs4agASxEJKOx+pLIHwoPhYfBowCaGFBYe+M9NQzxeNIVk+lSS6thRzgzcRg7VCKBd&#10;iDsBiAgF3xVZouAIp60AIv5T5sBjA5RiA6IX9sZQPAckoRJFdkQsFi8qMvalGYZr4dch9Paj520D&#10;aNXuybSq46EjazsLZ2878Gac67S47Wzb+zeT7+KmWxzP4eKKtnqQpDYItSFCSNRo54bKFeYAoNya&#10;AkcBRQErNYQh/I2kKmt/qkToqzAlYXs8ibCtGDWryBSIwhxJc0159MHe4pOWE4t/MKmAY9gDxc1e&#10;+WRMvEHs2nRZTOM3dIbRY4iQXcY5cJrdBcSemcL0ukMvLPuk/T7x1o0ZOUGur/3mzLq/zq/u8EvF&#10;K1ue+mhZ5y20qHMwzbJAKZm9oPT7ojL0JInFD9c5hIqhuniEQDFUXonFG2rLg0Q2vG/zBnj8AByo&#10;QsBG6cD3ASKVA8IA5cbZ8ZeEyjSJ5AaGYDKcp31yp2H3yIjzcwGap573h6JMICl+ixWlAFkrlKYd&#10;FTlcjv8vbQQsGwHxBoTDAHQJopYisyfNMPahmaa+AKc/ldsQ1qPcz3MMoFeah9NC222frd0zbbbh&#10;87cSXKfJbd22pm3mE6+35P270uBF0vpeJK6DxNbgZOsTAA8Og6/sUJgLqhJhrsKSjELGU/cYgFCA&#10;KMgVUIA8vEdk708zt0fS9JYgKkCNzx0/C5sn0Qed8mMHvlCHuU7VOW2n9MVAfcioE2rf/MOOW0pC&#10;XJsvuTUOf+A2jU/uSbUwLIbDXx4iwyrQGQ7re2aR2iPn8J7pcxKoufk3t7iR5Uh9UP2hN7NXb1c4&#10;1u57hp4351Epd1zUeFCJ9hpEANdQaUNvUjb7UWlzKFRVDJUALkXm/lSI8lCEELPY4gP3BQyhrqwc&#10;hoaQ1AbVZY8gBaCitEH9IZJwApAjJBYJiRALuFcYWMKICYbghbqrnR2/I4eaVGjT4WkQIqi4oTJL&#10;ed1sczLuR0CXgWiNJ5mNp5tGC+NtuXNPZAEQuQ3RFkVyqFSu7MW6UJJA6Vaao+j1zhxa1jX58NqO&#10;qXNtJxYNcA+ngVnb6/wWme8wvdSQQOXG3qSAlJaog+E4gXpcmCsZfq5OGSVqQpUtDRBEYTJEk0LH&#10;PcDhgF8sHAUYhaliTSK9OjOJXpodR1VrYqjKkEErDj5CtZ/OV7pO1Q+accCUGTaPoaRPuPFV16ZL&#10;bqbkW5XWvjnES2Y6B0kz+JzT6Jyh8CCy984mQ9yE111f+U1Y8982+6zbJSlfsf2Z40vbHvnfq823&#10;UoU6m6TVcVRSHUQldb4k0XsCYn7CutWqtkhStsWQrCWexI3xVOLoT0XWaGHd52JzGAAYJowYKAE0&#10;xBZAxBxLEjjPJGLnoV4sCnilQH5UQCQoeZug4s4G24U5R11KXTKVAXxl2hRS4Tm/VupT4KjIDXBj&#10;MiptOMq1AuWXnaMcfpTDJXi/GBAtxuclPBHBFkQKKFu5tjdVmfzpBUD07cYb/29d85NqXuPHdRp/&#10;n/ZOU0nVWy034oSjlnD0pXK7D0m1ISRSo3YRkhycBZUr0LlglNvShba+Uj3CDU0oqQzcCRKDbfEk&#10;xY3wxox0MvcYQpqe2VQTNog2pWZR/aOTqL7w4VXGvnmDdj0x+wfH+fEQIn3sBJulXw5Zkiff49p8&#10;ycyWfd9otUf23zSBw7q0oaP+YumLUFgYHuMEH88h1gGCvLC5PnL8M66vXfFmO7Bs0JrO6TXL9t1E&#10;laYklGNUeBpcdy2uM7xUDwAY4ICVnJNzNEBlAXqlzVBRzYmAYALJ8FzaiBDWgQrSngZllQoVlYIw&#10;OVlwKZSXBKGuEJpyliOEqRy2cocHt/cpTJGCy03cOcIgYyX4Xbh9v59WjQr8frkujirglTiWSoiQ&#10;KkBRcOxDJcBXYU6BpwpebklDGU4jlQmw5OxLCMfFujQq1g6kEn0WyfC+sgGAtvvjfr6Wimp6UNGW&#10;HqSs7kuv2zPp/a67j2mPyuSOvW9etsjlslnNvoVJi5sePjrHkAlV5EuzG31pVkMQVFIYiTQMQAbI&#10;lR3+snNN6SwoqahF+cYIRU0aSuVmHmiK42yIp7nLkmlbxCDSXjWYNH8YRJoeA0jbI5McPYeQvddg&#10;0oWO/ticeMPGOv9hLzdNmPrEoco3023Zk69znUrBbNn3Bxs8cj6s9xzyeeOwh0a7Nv/iZp/4RKzG&#10;e+geXcjIT4+urfUyD30g2xQ0qt7YN+cbq2cu2aEKTf2GksE797/a6PFlrq9dsUZEVxmPvlVat/fl&#10;5SsaCv833zaeCrd607TNf6DCmmtIhrKsNIVTubU/Kj5A0QoFZUkhKUJVMWAjMkH5oVKUORBONkFR&#10;tQIkrQOpomUIVTTmUnnjUFI5shHyDkZ0kAWwZQJO6fBUQI/b5gBNhqDQgcHwC0MZ45kfDEFuz+Ny&#10;x+HxhbsSv1mmD6MKfShVopKeBcDOgcKci7B7LkLfufZkmm1z+ixAusqaBhCibEP1KQHJUh0gDcUo&#10;1meSyJAFcA8gGYDpVKsh2G9PCJxrSVZ/FSlre9JLCP1Xdoyh9Z2PHKg7WF76uxlDyLnsVrQ+8/qi&#10;5olUWhNJKn0gVTVEUFVjFC5iJGoRhAgGlvTfBcqV5twGyAAsRwFWAYAKLWetDiaVMYJUHCKYE0jS&#10;mEAVm5LoVUUqLXtqIG29fQzV543/ss5r6FZNyMgubcAw2t4rhzo98qnRbwRpvHO+UffL+dQy4E61&#10;Pe++uWr/4XceeuntiJ0lLzzTEDWB1N5D9lvz7rvedbp/MWuZPDNGEzyiSeeXf9I6/MFT/7dOqbx6&#10;x6Tp+fr4G5eYeg1ab0q6aVbbbSVJrrevWLN/9M5g00cvLq87VkbL256kqppRVLIpimZU96TpuKmL&#10;cHNLDF645kGksiLUhepT8trUAJ7UlOAEIFwCGLKykzMcHSgbjQOpqnkoVTXl4x7IpQpHDpXZsklp&#10;HoQyBAgySAzpAF6KAEFBsXE4bIYCtIbDI/AfvAAYg4bLnTNMPj93lVV8V4EyqTAEopwiXNf7A2xB&#10;VGEEDBGSV1qjqNIWQ1U4pipbPACYQLOsUIVQqRXwSpTzCqhgFSp8GY5NjPIu1mdAyAxAeJ5FKksm&#10;VdihHG2o+E0+VKq5jqQ1fyZFjTctbBhAG48+QFsPF63RHnt+pOt0/3Zt037VU2933P5NuQYAqAuk&#10;MtQ2lfY4YTFzzoQiEWo3XMwrGoDOwsWJW8tMCIENCBUQWiihABW6IBS0MIQNsVAHOGZ7CokaE6kI&#10;alDZMpDe+3zqSfPfXn2Hz9XfNut9Gic8laPpPeRmdVDencaUm2YYk2+uqfXK/qy+Z+YXUHz/c/iP&#10;IG3o6P8zJd50oiF6IqmvywQEcw/q+49/6Ojatd9SihfLGm94KssYPLLR6DuMtMHX3+fa/Js104ev&#10;T9Z/8vw/Nx2dRi+axpBsSyIVbAyF6gsAzAJI7sCjxY/EBh8S6fzggQBAMEl5Xi4nv7DGQdUhzORk&#10;voCFgkGmR7iq5zY1qEBrBgADJWgdgAozE2UDkZFhAN6HGzJIpgcA9al4noxylQjIoqzYYoXhMc4h&#10;MlGAGFeoKHcMwgtxLq9Ch2MkQBsIaPkKLgMEZTr2QOwHojN9iDCKQQnlyZV3OZRhpS2RZiN8n9vA&#10;0zrTqMqOY7PECeG6BCGxHEpQYQTQzTmA6CBh9lMZ1KrC4EtyXT8q1XpRhSGEnkfov3j39bR8xz3/&#10;qT0oX9f06fpA16n/bRlk7h9Xdz361hsdg0lW04fkGm/IZ17IHICwpAOAnAk52iWbz4bKFeICuJ37&#10;r0RBLzNmILQABLUAnpbn+AbgwuPRGAOlgAIDFSBFAWB1UIHQZ9WuR792/PO1TNcpO6dVx4y7hsPg&#10;7cUv9W8Y9eADNT0zXqvrnbVEFzZGr/bNJ0PPLDL1HkyG2PGG/S8sTeHv7HiiPLbrmcpBJ09+e17x&#10;hRiPSbQOvftpg0/+V7bQcYcasu76xZXm5TbdwUV3Vh8o+9eKrgcQEuYABJFUrO1LhbpeJLUGUFlT&#10;PKkaU6kUqkhi4PdCqFgTTGI8Sg2hqOQiqdwRC3UH5dSQiGucIAz251ULpWqErtoI3APRuAdiUVmi&#10;jAAeHFLyYHi5FqpPlwZYOMf8MQDlqFSFjgcbyheEgwJeCnXG2Y+EDEhnwu2U8/azvXu78zMySwwg&#10;Hk1ijsIQnoqgCDnDulgXDpiHA+rhJMGx82wUboPkDhgVQuNyQLDKgbC4IQVATBZUIOe1VCA0VhnT&#10;IALY0wF1hj2H2/g/HhLGFQOchQDP5Rfjv7jJ4L39j5K+40Xr/v3Wi5Lo91dljo/WRr7TfMenc01B&#10;JKn7A5WiFlAyMFBTlKLW417RUsht4cKcap84Ay5Xigs1MQonFwLU4CoUYpWWFWAIoA/FoA1GoYhB&#10;qJOEMIgbvhEyoNDMsufShr0zqO2jZT8pZNz+aFmewTP3H+Y+Q0jtNXS3uV8O6XzyduiTblyoDRvr&#10;0AUO/0rjk2eu885935F9TwXU5a3aiLFpB5592R9w+9Z84zNtr8PR1zz43jHqgGG6Rqg+vd+wzbb7&#10;pcGut3+zptm5YMrGTvm/FzfeRVUahKO6CECiH8mbrybF9utI2RZISqgfhS0LFXc6opdE3Mg8ng7X&#10;38BrOkMlIbKZ3ZBAcxoToJI4fIxCaBlOSkQCpRp/gC4AoAiCMgoRhkipAAclAKPE7zAEFTqoPgCw&#10;tBuAqFQZgCwWSnlgNFzIIfktuJ2Pd3+Hl48FPDmrOqIRiT2NxOyAmcSSBE8kiRkhPFSnGPcjh/IS&#10;hOFSPOcxrDKUd2EsIZ5zD3EZQvZydlMKjgdlXsg8w2qYVXGQAFNu5pJAAQuzWCAORPokKtBFUaEm&#10;iqrq82hbs4J0ptdNjY2rc1yX4rdh63dKK5Z2TIQaggTWogDhpAg1gz4TF5fHy6Fm4TYNYS7wFQxA&#10;l3NGGxUKrAoXW6FNAPygbnVhuDlwA6DgCgqQVS8KigJh8tLdd9OWPXLdgS/WebhO2Xkbt8MZvHIP&#10;N3vmIyQesZB7h83pk+82+g//0tqH1wLOJm2vLDJAGRr7DiFOpKD1GEw1fbL+oQsbtVMfP3Gz2juv&#10;0jLgzge7CubkHnrprYTWx0qHacPGFBvCRjfr++V8o/HJ/4sp/fZnfwiWvwVz7F0fsmV3xRsrGp/8&#10;52u2G6msFgBSo1ya/KH2vKiy04OqdvpQeTtPA8N75oF4bwAAkIFHlGMjQj08VvJ8b2sKoIdQ0Q74&#10;2WNpFsp3lSkYkPBF5eiD6AAq0hiKz0fhMVpQgWUQBWWAaRmAx+3H7EIzCrclc6Xqam9T4f4oQzkr&#10;Q2VbZsV3IR5UcKWFHSAF5JSAIw+gVkFcsHO7JDuDk3uPT02J4/nEtnSE8wNJxm5H+G2D+nT1Tsts&#10;KYA/QxGOMFzCIAToxfpYqMNoEmm57R77ZcwC/AZC0WI/hX3g/JbeAKcXQOdHJbpgfB4AFGawZMIH&#10;khjHVowKo0gfR7LagfT8lkm03DCVqreXUv0u5awjX231dF2aK9fq97yVsLzt4WPzHIMEBVRqCMIF&#10;5AsNiaxPAwC4tuCQAeGhGSrwtwBALsyoXVVGyHzU5DJNCgDI27ENIYwK8JPrQwHGYHrBkkOb9ov+&#10;Zjq85AbXKTtvA7wqzb7DqQnqzJh4QxVvY0iZMm4Tafvl/Pt0RucsYXbGqdkaeK7pm0363oPI1JNT&#10;WUExeuWS2jfvX/XeOV9CRf670WcYmf2G7zJHj1c1Z97lI/zhb9isJ96O/2Dv9MbVB6ZQlQGKqI6n&#10;rnkBGP5U2RRCs5siqao5gioaASwHyi8AWGZNd3Z2uXr82cu5bU/wJMAgnioAnApU8FUIMatMIVQJ&#10;mFaaAgE3To+GsgDYqRh6qDBZPfF3KxA+VsJnw6sEB1TxHq+LIzg+W2VKoCqUpVm8NnZjBBQn90Lj&#10;NwEfFYepDEfArQLhZaUV+wOYlcGVUHbcVs0AFJIssIqD4nPOXGKHMIELSRd4EDSrTs5gjucy/KeM&#10;VSBAzUPWnM690IArQ5qHxuCzvKi/wsg91GH4fJiQrEGKcJ8/z7NXuGNHmNIHqEvxXQZqiS6RinCf&#10;lGh4fzNoyY4JtO3w9H1Nn7w+1HWJrjzjtr81nbLyJR23kaIecIDcVQoXhmvKdMh7KCEDtiE0VkEu&#10;K4U2gisZgK79BvyUlnAcE4DO8za1mbjwXKhw7DbUyNz2oval0lpfeqv5evqgo7TVdcrO2wzBI+d3&#10;9cvnUPcz+7CH7uVt1lue9DMnTNpi9MghtbCuB+fvY/g5Z2YI63vwI4/TEx5dgMR2/pyx5yBq8son&#10;i2cumdJuER1Qqy9YkV6JZv3wpfx1ux7qXLZnOCoqPyqov5qKtNcg/POksoZImt2cBCUHyCFakdcj&#10;HNWi3AIIZdy4z2XZnIKyC7gAVtz+xZV7Gas3AWpOEFai3FcCTlUIhaug2nibkmdboHwoAVx+Xsbh&#10;I36LVRT3svKCYFUAVhVANgtlazYqzln43ixARni0xdHsxhjAGb/rQIjNapDVH4egABvPrWfVyGBW&#10;YT95YD7vt7BWDT4njCMUnEdfON2ZXPiMsnyG82yls1PVOUdtuJp+OKLh7bxN2H7mvdz96Pys8BzH&#10;4Ewh51zYbBog/rjNm5409yaxJYhWHr6JNu4qrANHrsxZRJ+fdPRd01F4Yr59DEKJaMAuAhcCtScu&#10;hNKcjgvPI81xwYRkAQgPcTG+fdKuNEfB4n0H+FjRKs0RQiM2y31hyU5rrFMBovBJ6/1IXuNHi1sm&#10;0tadlecNwI6qt/y1AcNW7gT8DN75Xdb8+zJ4uzZlUn+jd167vV+uADgG2qlV3fAoPO92HqwsPHcC&#10;EeEwGbFNHZD/sTXppmp97EQbV17CH55hDSMeTWq/OqtAF339b6YTRHtwVtXWQ49981bXQEDHE6Hd&#10;nxCS/ZlEpn5QRriOgsrjpRkGkaxmAIm3IhSs4zCQO+4ScV2hnkzcSQE4wkuNKNfGDPgAlOkMeDqu&#10;N6tEhhqUmw0KB6ExqzMuM8LaMQJ8nG1qDAgFKlDBuV2Qy5I5UnAV9oede1TZy60xVIEQu9IBpWfH&#10;b3KIC+jJ9VBp2v5QsAhVNU6XYpuM9xn/oQRIy+wJVI7v8SNPPjgFQFdZFp4L3l22f+SeRJkWXHjd&#10;fQ+z4/ddPdj8ngBJAJCH9PASEQxp/n+JPZpmNobQMw3+9CzgVwx1Wq4fQEtbJp/c1Fm4kOjEL7YE&#10;xC9mhqNLs9Z0Tf/qZXs+KbQROJlQeRZcTGsiLiQDEGGwgXvHAAa+2DgpV+o4QGfhcV1wM8IQYTJ8&#10;lNDGJ8OFlBoSSc7b7c62G6k6EAowkJa03kRbd8ze7jplP2gtj8gTzFE3WDv6DSd77EQNKz7ebp/4&#10;9HAowcPWPtkAG6DGU9K+5Qw8XuOXZ2k4c/cJn8Pr+t4Dyd53COm88/Y03F6Ubh00ZbLGc2ih8Icw&#10;W/YjXvaESW/VeQ6pPPrm+8qTy6rJ1v/Gr+v/mPLBhqCsb6Xsv5KMmwrU+8urth5+jF5rBuRMHiQ1&#10;XUVSS0+S2QKoFEAptWST3DAMii+PZPWDSVabhooLIZuOp6tFkdiKMBIQ4qw/UgBNyoOdod44ZZUc&#10;alAOJcgdGBJcewFAgBK7lNe10YVRid4f7kMiox/cX0iKISQ47XZUolKUI4ng4dgWJrjIFEpihJdS&#10;Fgys6ABeBSDLAJYirBQjnBSp46mkHqFlfQyVqGNIpME+cw80T81EJMLwq2gANPHIc405jOXyezYI&#10;T7sTYBfP+T/4v/h3cT9AGUsaw0nSBAZwijxdNilqM2iONoNWbB9PG9sfewvX7MqC4Lbdz7+x/sA0&#10;mmNAjcjjicwBpLCGCWFgGbeboLbsDhW4XZDTyZ/7ZP36/fRofK7Zuaufs0Cz6k2jUgMDMAE3B2pw&#10;hC3lqPFk6mBS1ITQ2223Uc3eFxyuU/a9Vhs5dowjaPSHjf2Gkin15oXNzc1CYbANuvcZo//Iz8xC&#10;W59T3fF0tLMhKCg+IWUVg3CgoP40+JylXx7ZIidozbkPRfHvWbLumFbTZ8B0ft4w6mnvep/cxoa+&#10;Q4UhNpa0W+joso3096YddHTqLNL45RusqbdcccMWjv9V7a3+SPLSluOP0vzGAYhOvKi4/s9QftcB&#10;aqiYHICKLRfldTTJdKNIoh5KpRooOkCsHKpeYeP8eYEktgeT1BFCsgbACCGozME3L8oBlBj3kkoN&#10;UGG6/lSsiaGiukgqrA6jgq2hNGNrAM2s7kcF6uuoUHeN8L9Fht5UbOyHUBBAtPhjPwBAK6BnjSCR&#10;LZJKEN4WQhUWQCgUoFwVQDQUGROoRJdCEmHwcQZAmwYFy6+T8ToJoIZS1UNd6ePgADXgxyEvKzWl&#10;lTvjcM8Bhs4y7ATg6bJ8abw7hJbj+ErtMaRypELN5lOZAZVOTRKJtviRqs6Xlm8fTht3PDPfdQl/&#10;/aY/9EG/9Z1y09Ltt1EVD/7kQZBmb1LYQ1DrcFsYAIgQoQxw4DYT7uVywuO7J+nKcef8ylIGH2eB&#10;RmHjMEhhHIjCx0MIEObbogF/3CBqALI2ChJ/CtXse+F212k7p5kybpli8h76jd0jh+rDRjzm2txD&#10;GzriFYfPMGHOrTOcBey4ve8s+AkufIafMxwH4jtZZOg3hOypk1+02WynBk7rE266Txc2dj0/N8bc&#10;UNXAIbXrd2v/lE7VVyXTnnsk9HGNualxUkHG7oJ58cIXrxBr+/sLI7RfTj+w+sSNNH97JiqpcCpU&#10;e9JMjTeAwinnU0jhGAKIDSeJcTiVaAZBQSVBuSHktARSpd0HlXg/KjH3pkJDLyrmdFCAlsQRTLLW&#10;CNzAuOas8q3c9paEMpCM6w81qUcFqAaM6mLhUDv1QSTRegFMfQGtviTSewJmPnBfKtb5AYpBVKgP&#10;E1JnFaIcFaJ8FSKULETYXYRwusiSSsXmdCoB9ER6Bh/cwONKoTghKGT4T845KXRc4Lun2/ucXgrn&#10;MansTjV2rvJ8CR0g5CVjKywDqMqaA0WeRTKo1oKtvWjm5h6k0PjS2x2TaO126WzXpfx1m2bvq/du&#10;2FVA8wy5VI6LKDd6kczihcIVTGUNsVRmTyWVORMAHCi4isNh1GjnPDlXlDMAuf0mQgjpy8wZOM6B&#10;KJAo+CaoPoRNZVYUyvpw1GxxtLztAao7+NL3Zky2ZN420+wxhKwhY77UJt14K287dOjQtYbIscsc&#10;nrmuzg5n2MvrdDjD3O8qwDM7QIx4bfDJP6lPvGma8CdnWL131kBzwAhquG3GwLp+Q9+y9QV0+Tdd&#10;kK3tBfV4VRrV98z80hw7fo598CP+rq/+6o0b07ceeVLz7id5pGr0A7gQdhojABmEiaYkwG8gKRpy&#10;oACHIvQcBBAlU2Ed3q/FZ9XeqKQ9qcLkiZC4NxXUXE3PboWCq/WA8gqkqppoWrAsjZ7vGkwvtufR&#10;a11j6Z2Dt9GKI3fQqiN30qrDU2jVobto1cG7aeXBKbR8/y301q5xtKhrJL3akUfzGgYL40bl6gQS&#10;o1wUVsdAJcJrYqkAoWyhNt4JN0RO8oZMUjQhTGxAxWpNR9iM0Bfhr8TCCRWg+swI0wE4Kcohr7Io&#10;5SEvuAe7h74w8LgjRFijGuW1eymHS+2nw+143P8pQptfJcQC94LzQGmZIYiK6nvTjOqraMa2a0mh&#10;jaHFnXfR6g5VheuS/nptY6eqZVnz3VSp4V6ukFMALLUHkQoA5EWBVFZWf4MAwEEILwYAgEk4Gc62&#10;gXOdsCvDXQBEYVOhIJbhGJUAPbfXSEyBCJ945DsrQCiKumRas/MZ0h5c9B0A6heu621MvnV5u/dw&#10;0geNauH2Od5uG/ngAFv0RK2VBz0z/AAzBp6zTQ+AOhN633IG2CAy47k17Ppj5uTJ51zDoaur62pt&#10;8EiN0TNnjynj1mpNv2zn94XfdwKU/4//u5V7m/3zqrk9zfX1X7Wpd1c+v7zrppNiow89rfkzTUdU&#10;UmJNRDgLmDQizG3KJVljFkCYBGUH9QWFVlTXh0rqPITByxX6cHoequ7lhgH0on0QveTIpVebRwFi&#10;N9CaNTeSJmgwrZePpy0nRLTlM9VHWw6LP6g+ptpUd7x8Y/2HlR+oj1d+oPtwzgb18dnra46Ub/hg&#10;r2zT+h3izWs7Zm58t23Gvvd2F9Gy1sdpUdO9CM1vobmm0aRSZ5NCnQk1xJ1pqDgRznIHgszSX3CG&#10;nRiqUGh/tCECseN9hJKl1kiSmsOgBkNJZIDrwkjE64vooAB5xgmAyZ0znLSBOym62/1Od8acq2xf&#10;XBcAyJ0huGcqTANojmkozQELynjWic4T4PYksQmK2OCPCsCHCup8BCW9uPM+WttV/uuFYMfH70et&#10;2z796HzzaFJA7pfy/EKzF2orbxcAEQYKvVZQR8bBOOBsAHAgAMhjj650APJAaO7h4pH9CQh3EWZB&#10;1vNUP54/WsrDY/AZWX0UzdJl0pqOGZ/bP1z9ray55ty7PY0BIzS7fUaS3jP3/V0Pz+3D241pd441&#10;hoz5guFX51J+rPqcgOoGnau9z6XYhO14Xt9rEPH3jKEj9Y1PKpOFP/oec+Q9MLHBdzhZECLzMBnn&#10;751+dP72YCHXn8Zn6HdWr/s1mnr3C1Vb9xbRXPMQml7vS0+pvWgmqyNHJsAHyLQMInkTVJSdc/Qh&#10;HNZfSyXaq0mq8aByqMSXHDm0YvddtLTpQVrZ8mT7hs7itm37ZK01+xT2mk9n3aV5+YlH6npnf2W5&#10;Kou6Zs6k/Xs1a1x//YPWfe7ajmqCmz9aO1J78M07ana/ct+WPRVbth2S/7Pm42Ja3jmFXrGPoCoo&#10;RFlNGBVvxr5v6ovw0IcKEUqX6AA7VnZWhN+4t8p5rGJDOCl50X1zEELjQBwLPqfmrEs8Hi8J5TMD&#10;FTPuOUQopUJPNndAOhXZpQUg9hvQnQXF/ZJ1BM2DIFKqA6i47moq0vUkMS8r2wDB4IilIlMAzaxH&#10;FIlK4O0d99OadpUw9vXXZdTjD5r9c2dt2PcEVdXhgtUGo9byw83vCwD6o3YKRRgcRUo74MA580ys&#10;/rJJCQDyFLIrG4DcBohHbldByMHrFZcBfmW2AVRqQyG1+JGcB3zjwsvqYuiVxhH0duOTy11nTjD9&#10;5Kkxaq+czg6/EWSIvH6pa3MPc+Ittxu9hv3N1JeXn3SBTQAeYNQNwW7n9zgtPSvCvjwbZBA1euVR&#10;vd/QNY5pyvNaUF0dNGJBQ99c0vRyKkAhtD7lg4Xcfzb8JvbraddXfrVWv+8VWc1BGb1muRE3VyaV&#10;GBKomENFWyrCyQx4CkAYg5stgEQmXif3OpTZXlAlgfR6xxB6d+8UWtk+7ejWA7PLt+x8eQqg9Ud2&#10;18+fMmP6TTkmr7zDzdfmkMF/9P6m4Y/85EG8+P0/df7j/es7/rnkee0R5c6aA89+swYgXNoymhaY&#10;Muk5NaCwOYRKtsHrofQ0nNUlQhgMXQH4sZfbgxFxBJKMe5cRTgrze3VxUIE8x3gglOBglFXO3MKD&#10;nS/PPcfzi/lxtm0gvezIoxetEAyAdVFdTyrQ9hE6gspaBlB5WyYqqFgoc28qqO8DZsTSO1330sYd&#10;FeW/qgq464vNYVt2yb9Y5JhAytpo3Oh+ONkBkOtBJOFufYSAMs5kYUd4iAJYjlpIZcgCAAcADDzy&#10;/EoGoMuhAEuF8Y083gsAhNJVMACtvjgPqBDwnrQujhY2j6flzTNOQa5p4tQJ1oARx839hv7HMeRO&#10;IdsKISQ1pt1RpfYcclIP1XdqOItLifHz7wAQ8OOe4Bq8Z+SMzL7D/mVLm3zBBcUUe8PLVr/hQoIF&#10;XZ9sgJQfB5OhF9Sf51DSx0+q5vZI18d/lWY5six6/U7poTebJlN5HSpZfTpU0kAqa8WN1ggA2uJQ&#10;OYcjVOS1dX0ABX+ai/L5WusQev/wPbTlyMzdNQfKpE2f1pxXphLbE9JgQ/8bljX2ySGdb+5/7fn3&#10;FJwLlhdiR/5ek3Tg76tG24489475SJm1umumdUP7Y21r2u+h+fbhpKxPgvcnlSYOYEDF2wjV1BSE&#10;chcsuMqGShcgcQ5+5p7hVITDmVCDmYAhD9e5nAB0/i9njJkHNf48RFE5oCjRBFKxNhDhPY4Hyryi&#10;PZPK23G9cGzF+j5UVHsdVRmi6b29D9OWPbN/PUtyGg+/OfK9jmfoRUM2ldYAeGo/wCCEOHmjMHaK&#10;s0/wSlc8IJh7yiw8FjAdBZOHiyTiAl3h8IPzYE/nSHyeuznAOebRHombDUqYa2NNFElr4mlR6820&#10;ul38puvU9bDmPZzfknjLWlvufUJyU/2w23tbYsdVO7zySeOCH6+3waqOH4XBzmeCz+VOQGaRDdDS&#10;eeR8+HPyBNpz7pugDx3VYPDM/bjOK+eLes+czw1++ccMabeJPqqr+1Wv8WD9cHH4xj3S5rc77yFV&#10;3QCS1DjVRlVTGs1qSaUyzqhiDCe5nqelxeDmy6Tle2+mFdvv+/v6nUVHdMefL7Qcefe8FnMyRk+U&#10;tOc9fJvrZQ9j2k0zDP55f2/oN5RXxVvbNeutGNdbP9kYpDzX2+lfeTmOvvL0hq4Ze9878Ai91XwT&#10;PW/Mo7mb02jlbem0fAqguDUU9xMAaGE1GOMa95eKUDmDJKYsEkMFSnDfXU4ACm2OuF946l6lNY5m&#10;WRMBwzTi2Su8DKgIIbKEh8g0ghUtiBg5s7bdn0T6P5NMfS0tgDpc0fVUk/7Q1gDXabq8Vr27asua&#10;HffSLEh0eT1ueB3CXs45ZuZV0JzZcYV1A4RZEVCBZs4sm0KlOoS/OODfBAABP2GOszC+MQMFEJB3&#10;RFBpgy8AGECSeqjBmkRavP1Oer9Tdc71MhqyHgjQh452dHgCfr2cIS8vOyk8suoD4JydEt8FIIen&#10;Vo8csoWM6dLF3/yDKbbOx3DjXdU19bmAnQWz4tqfqYg8OnnmL5Jv8GKa+cQbYVv3KxtX73uEqvRD&#10;SFQXTYX1AbjpA0hpCqVyUwSgF0mzUOYWNg+jtzvvpHc7pv3fpn1lSzUHXh904sSFzTzANVG3+owg&#10;ffgYFZ8v3tY46cn+moBh1i6v4WQIH7Pf9gtk7W7/6L3B6oNzV2/cIWlce/BZemfBRNL1QLnwGEzl&#10;b0ZTsTqY5Now3GdOAJYD/mXNmaRqzKJS2yCSW5xtgM50Va57j5txzirTv5w7R35IEb7LDMGkxH5W&#10;2bNpdsNwRIjZUObxVGxA6M5ja+1JVAE1WN4YCQHVB4D8I6JHX3pj1yRa2SWzbdmz9vJnKnpve7F2&#10;SesEKquHDNcipIDikXHCUxBdZODsD4kkQogot8Y4kztaGBbxQu+OM+vtbwGAcByTwuBqbLamUFlT&#10;BCkbfHBBfamkFiHXtkRa0nUvvb+jfKHr1H3LHIPu6WtJv+0mTcBwvcErj3iWR70wlMU5xe3MMNgJ&#10;RScQeXCzGeGXLeGmN1onS3xdP/e7s/qDVeqtJ54VVmqT62JoptaXntX1oQL1NTj/PUlRF0DzcPMv&#10;ab2FVrdN7di2t+Ih3ZFVP7myqPUYtInDXnPfIWSOHm+0D56SytuPvrD2usbUyRJDv5yTJk+owfTJ&#10;lSf3nrxG+NJFtCNfmaM0f188fXPlQ8f0PQbS5uTBVPUu7rmaCBLXhJKMsxFZoknhiCdVc4rQplbW&#10;koUyOYB4fnB376+zA+Tc9+Av0znCg6/jSAwAFukDqQSPCstAqrCPpnLrMPxnhpBFRgSVzh0mZcLU&#10;P54CGIQI0gvf9Qc44+iN3VNoZWtpnet0XB7jmm9l4xOm+dYcFDBO++ONmz8Yao/Tgw+kEl0WFWpT&#10;caBxJOX0PXZO4wN5q49BIcXJx4Fcqh6oX9J5XBX3AAuraRk4BE6limYojiZvANCHiqpDSbQ1id7e&#10;8SBt2Fn5o6Pbjf3H32YOHGEw9cUNxCpPgJ1z3J8QAjMUAT7O7mLxziddxLjzWlnut2oNH741Tn1U&#10;8o9FLeOoHOWpBOd8mvk6etp0Fc1Q/4Ek1b1ovj2V1u3B+d8lnXvixM+fYlXvN7TO0jdbWCPZChDq&#10;vYZ+6hhw+6kOIlPMDcPsIWN2tHoPI1PI6LrWe0Vprrcuqukn3C03/2EQbRk9nF63TKRZ5kxS1MeS&#10;GEqwRAfAmEJIhPtO1gSgNQN8DriZJypwBx73yrrm9J6a18sKrXsRJWe4emZZPw3N09vO18/8ntgQ&#10;RQX6MJqhiwQjkkisgzrVD6VSw2DcQ86sUcLsKl56wAIFD27wTBYeXTFDi0jTFk0LHHce7urq8nKd&#10;iktv+sMLbnhv1zP/raxNIXktAMi5z2zcHZ9CMtMgUHwwFWnToQLjAcAYZ28wp/U2RuFgAcGfeCJ/&#10;bc4T0rkDRMj2wQDkdETNkcL6sDwGrRAAlFQn0zu7H6FNe5572XX6ftD0SuW19rTb7zUGjuy09csF&#10;7Djcdao/HuQswC9k9Kf2Abc/6PrK79K402jb7vLNHxx8jJ5HpSvTBNBMXS96FgAssnvSnNZYemfn&#10;WIDvoX3b9iilrq/9LOO2OW3QcBN3FnUrc13vbHL45JM+ePhay8PFQjuiQ/lKX2P0+FfbfBESBwz/&#10;zHH9E3cJP3ARzTx48nRjjwyy3HsX2f85lzaeeJQWto0gJSKsEk0ozagPoOk6nBNzIBXbw0gCGMoR&#10;oXG7tVB2hXGs7CjLLlXY/Z7TT7/X/f7p9y7cuwdhS/EfhYgMn9XG0LS6KJpeE08l3GllGEqVliFC&#10;fsUyC8SU0Qus8CdOoqLi62tKh7L3oae1PWn+9mH/+6BVcWoe+yW3jQflynf2PkBlPPylDpIbsptj&#10;+jJbCkCImsiaiR1OhQriA+ZkjJzdgjNe8Li50yfjynYuIKg1Oasvr62K41U6oASboHod4VRkCKBC&#10;bh7QpNDag09Szb6XX3KdvvOyvZJXfK0pk6drA4cfa/AYStpeg4WeXl3AsJbm20U/uKD678E2766Y&#10;t/7AU/SiZRiVaftT4ba+NH3rdcRrdSzoHPXN8s77PtAdVz1gP/T2Dy47eiG2a+7iIG3Y6D2Gns7O&#10;J2fbrLMn3tInm+whY/fo+k86tXSpLf/+O3TeuceafYaRIXbC0kPr9BetAd+e/+CLLddlkzbt+i0d&#10;/1l1s+HDyqkb9xR8+s6uKVSmyaSimkh6ts6fnoU4KXQEkKw5ECFxEFU0hgtp+8tMvDh6Osk4LT/O&#10;n1zPM5rCqczszFrNY/DkWqhBrXN6n9LEiU04AQiHsue6H87P5a4B3UWIBGeqo6iwLppEao6gOEvP&#10;IKoCQ3gfSg0IeXEteZSFwjgAijSDCg1hgLoHhEYkLW2ddOyDzoIXL3n2mJovKu5b/eGTf3+pfRyV&#10;QemJ6yBjIb1LdfFUbkmhWY3p8Axh2UBOGCrj0d5w7i0ttyQJ6YKctc9vQAXy3GdcvFJeaBrHpmhM&#10;IElDAhUC9NP1IVSoD6JyUzLxYjvaAwsvCIDdtmNqRbgh9oaX1D65f2v2gCL0HbbHOmjKb391rR+w&#10;+o8XpCzd+eDHs22DhGFG3OtbsjGIxB9E0FttN9IHO8X7odYu+o3RemdBjiZs1H/VPTnJRHfbLCtz&#10;Z1stJ6rQeGSTqf8NL5kecrbLGsc8GmmOGV/b3C+PDKFjdlgG3T1C+LGfabZBU9Zt98ontfewU8uR&#10;thxfPkR/fM6JNbufoFm6XBIDYAXGMCpyBJK8zYvKt3vQ7DZ/mt3YX5iDq+BF3usGkJTvXy6r5gCq&#10;5CE1RgBIi/Nam4hzy+U7Ge8lU4U1SYDgd+6D83FWkq7nDEEeFsNLC0gBOJmgMnk+NdzMabXABh7w&#10;DedU/LxQFAOYU/RLeC0TrQeVO3xo+f5RtGbP9BV6oj+5TsEvb++fKHpv1Rd30azmXNQiOTh56YBg&#10;AmoKnuCcRHMaU2huE0DoSATJcSA6SG8d1B/CYQZkhZAj8PSUnCvRT7WPCABMEQqI0oqC0Qg5b0+i&#10;GQgtnkVtVWQMhqRPpq3HppPh4Gsvuk7hTzJ98g3xhsixr1s88/7R6JlPhpDRauuQu793bvFv1TgM&#10;fXf/jAXzd+TTMxs9aPoH/iTZmkrzdGPovT1P0ra9in+ZD73+i4wX0/jl3mzxGvqtnvjT7lSD3DPf&#10;4ImKKmjE9qaxzwxyfbWHJvr6py1+w/9jRrhsyLpThuP4yevkKnv0+KM2drzB6jeMmm965ltNIU3H&#10;3h2sP/7Cp5s/LqTnHGNIZEB51IdSsdUD5bMXVbR4U2VDLJXzcpaabCqtz6BSNVSWAerQEkBVCD8r&#10;TJGk0ECpAX7iaggWlG++tzm/IWc5P/t++KnOavJMRclMcHLB2R4pRFlC4lae0xwHZYr7zMjrsnhT&#10;gbYHlTcE0Nu77/66+tBr2a7D/2UNF+0Pa49MXffW0Yk4iVkAYBbJEeJJ1dhZPWoVQIDBx17JGZG5&#10;oVXPnR88WLg/gOjMnKEQGluvXACechcAFVrUXJz+viGeRDj2Gbhw0wHAYlMwatRk2nzsWQDw1Z8F&#10;wG5z5N6daQkd844JYbHeO/d/mpBR7zSPfeaKytTyc8xwbFXsks4pfys1BNOT7/2BZqzzo1dsN9HS&#10;hsJd1k8WFzWdWDbW9dGLbrW9B95m7ZtN9Qh3BeV3NgQ5JBa2O+diGwOGf2VOuVXu+noPx9inMk1+&#10;w/XtPPUxdLS27VGpMO/7Qu2VHj2uqek18ES999CvO56tEnqhz7T2L5dnWP/+0uI1h6bTXPtEKqxO&#10;oWk1wcKcZ5nJD/dfpAATYS0SYzLuY47OONV+GARKFNRhPCkBPZk6FQ7BAohWWBPhCIV/Zgh8pnOC&#10;1B8F4Cnnz/DcZkRZxgCAvTfgGEDLDt5C7++TrXYd+i9rlg8XDdxwZNq/nm/LQRzOqb15YDMgwCtc&#10;YcfLLP2F9gVeKYtXz+csKaUGAFCYLdEfJ51VIQPQ2RPVfeBXpLNs5yE9GmcNyQDkuYxiAHAmLuwM&#10;A2pdXnwaNefGI88gBJ7/k0Lg7zPbuCcq2oLGUGNPhFxeQ/9nSLjpzV1zFwtziX+r1vblB/3e2/N0&#10;zfzmgVS87Wp6duMfqUKbSG/aHz9Qs++nrbR3IabxHTLZ2QPs6pU/2zksFoYw8XPn1ER7vyFkCR+7&#10;tnns40IltW7duqtscTdWGqEkTYEjv7AOnPKw8OMXYDzNsdZj0Cd1HtlfNRfM+951XKqPP1/13sFS&#10;mmedQiVbB9OMLZFUVBtMEk0o7tco3K9RVGGPxv0aQ1WOWACOozRU5kYer8tthNwry+3bTuXHWd5/&#10;bhvgD/lpAJ65/UwAOqEoLPJkDCcVHl9oGEKr9z7x7+pDc6e6DvuXM8ORl8e8e+ABwA/xOP5chR3i&#10;xVGci7PECgAUnFepsji3ORdO4cHCPFyEe0w5xucDOfMgr0B3AbDUBUCuzWSOOBLbE6kA52AGt73w&#10;coi4YOsPPUXqPRfWCXIus2RMCbINe/B2tU/uJl4jxOCb/029x5DjloRJb2iDR97OY9FcH/1N2pa9&#10;oumr9o4nRX1PklT3oCq9H607eCet7yyb4frIL2rGhElPWjhBhavz42wAChl6hM4R5zRG51TFwWTt&#10;m0OWoFEfWQZOEdZ0YTNl3j3UHDTycJP3MDIn3rSirXLZeQ/u3VuxKLreK+dftddlfVrdY9z3jjXk&#10;5oKt+16/aXmLQvuK6dH/ldYOo4LNcVRSGyJMW1XafKmyKYBmNUcI6xqX29Jwzw4A9HgVxwEo5wAg&#10;r4PCCyzxcBn2c90Ll9iFXJwGcASRZbk+npZ0TqD3dhadsH5U98sm7d26u+ymRe03klgXSiItL3AU&#10;B8UXD2fwsQKMdUEvBqDj1PecLgrww0474Qf1J6To+W0AUIGLcCYApQ2xCIETXAAMBQADEWLE0fsH&#10;HqO6PfN+EgBRiK81Jd58lyn8+mWagOHCzA9j6Cgy+g9bZc6/5xaConB9lD/7Z0va7Q9aIse93JBy&#10;6/PbJxf3d711xZv20KwJqzpv/Hy2wZdkgN+LDYG08fgtVHOgYHkX6Xu7PvaLmiXj9pkmIUMPwCZA&#10;8NsAFKAoqD8n/HhGj+B4zcuVar1zydL/hjdOLXEgednfGDP+jWavYawG9zeOefxG4Y9+xHaWLRhS&#10;75d3st4r95PqmGk/Otga5eJPK9sqH3zF/Mi/SmtzSVwTSTKdNylsvai8sQ9VNgdTRSMnLcnEvcnL&#10;AwwmOXeSWNMASZRtCBo57msZ7ufLH7lx9JiEqDONhBUY9RE0G2x5d9f9tL6jvNR1yL+MbewS177S&#10;lE8zqj2oSO0FlRcF6RxHVQ0IfSGjhbUxIK15BTjOQMvqjxePLgPwGICCYmJngp/z4K4EP2PfuRYS&#10;Frd2TjGS2qNIhMqgEAWmwIQQ2BQImR5H7+1/hGp3v3Be4wDZdivf8GlMvmGYof+EN/UeOYe3B40l&#10;nWfuv9RBw5obk269s2nEY9Guj/bYu6K6b1PI2EGW5Jve0PvmdZl988nWK5t4bqo1cORH5sgb5jY8&#10;oPx1zJ/8iebYuyJkfdtjn73qiCHZth4I6fxp3f5bvtCdkL/G0Hd97Bc384A7VvAAdZ6ffc42wG4A&#10;fmc7+yBS9xpEjX2GksZ/WHPDpKmnOrDMmXfcr/fN/9TuPZxM8Tc+36V86wcH+e54smy8wS+fTCk3&#10;1+P4zzvxxdKGsro32x8jlQbhrZ4zt/+ZFPY/k7LRh1S4h0utAwGXXER3uSS3DCaFI52UDYkkt8cK&#10;8/slPI73EgPwXP/HS25KtKlwvG8IIZU+lObbcmlF47QTliMbz2tO9wXbRyc/6rW2/Zl9cyzp9Mzm&#10;a2gmp6qxhNOsxjia3RQnTFvhhZDkhgiQORJwiAIAOQyOBwCdoa8TgCC44dsHdMV6NwD1HCLEAICR&#10;VGKPcwLQHEbFUIAs09fueYiqu557xXUqz2n6YQ9c23z7s7nq4PzXtUHDjzT2yyWzVy7pw8c6DCGj&#10;C7umKr81yb7jfkmq2m/YHGPImHYTPmvsm01GnkaHm4yHZ/A4NT2Uh8UD7wWO3G2Ov+Xpva9UX/Sp&#10;WZfCtEfeTFpqm0hVNdfR88ZetLxr2BeaY2XjXW9fEiOl8k+GuAntrOScIfDZgDt/N6GC0vsN+68+&#10;8nqJ6+d7WCcUhpuDxmxt8xlBpvCxnfrBdw53vfUda5n45MOcx9GcebqD5Xys/si7QcvbpI7XWidR&#10;JSeHMPyJpOY/kNTaV5jGKjMPIqkxH0ovn0pt2aRoQAjcEI9yHU0lpkgS6aEcDZc/DOY1UIrVCSTS&#10;4LUxklSGMKrSxdOKjrtpc1eZwnW4F9csBxdN+2DP0/8nrQ6npzb9EQC8jlTWEJrVxOuVMgB5vi9q&#10;CAPLawYgL9zMobGz48MJQKgnPVP7yu0AObNG4nBeqeNZIKglGYCOCCppiKMie38qsuC5OYhKdbH0&#10;7s4HaFvn3O8AELX3H01xE8bZk25SqX3zPjZ65lCD/0gy+OTZdXETZu26fvq3BvE6hj6Q3Zx422P6&#10;kFEtWs/cv9k4A4mQQIFvSA7LnFlkWIU4l8fktqiB+MwgMgOSOv9hLaZBt1/0WQm/tH3QVvr4Ikve&#10;yec1PrR2dz5t3vXMa663Lpnpw4ddW9t38EdcyfxcAHJIrMN1M/cdSraYCbWGpJtPJcq1pdz0qNFj&#10;yDcoA99YsqfM6Vr33fBeFzlO1oawWR97/QXPBtIcXpK4quvpf81vGojKuy+JtX8iER5F+mgSGzNJ&#10;YhoK9ZcHZThYSCPGQ7t4FkmxEeUZ4abU4My0c6md7ztnB0y8sABVYX0cFQOA3PRUBuFVpoug1xCd&#10;rt819WDj8aWhrsO9eKbZMUf23q4HqWRLAE3d/AcAsCcAGAwAxgKA8UIYrAIE5EKa6ygAMEZQf+XW&#10;RMFVHDoy+FCDXP52hJ/up/ed12YFAPXJcAYgQgRbOBUjXCiCCiy2RZDIHAgAxtCKHffSxu0VC/g8&#10;Hrhd5LFj9BOxxsQbX0HY09DhP5p4jV+1T/6nloRJ88yJN+cKJ9xlDb4TAqxZUwotgSO3aPzy/+Po&#10;m0MGwI5z9tX3dg7H4BuqXsgcjRtTWA2O4YftvMCRcLM626yM2Gb0HEqGoFHa9iH33XBJB5D+RGs6&#10;siF6le3J9qUNo+jtpvxv3ut4aN3Rk0cveWePevTjHqhQPtR7Df2PFRWPBpXKueB2Ps7XxHnNBjmX&#10;KvXK+7hp0F33u/6qhzXplixr2HhDKyBnCB1raZpSMsb1lmB1vbNe6gA8q3tnXfB4R650N+8te+P9&#10;w/cKefak9f1IVO9FIi0rvDSEuYOhBgdTqX0AlTYkk9wBxQVhw8kLRLivu/P6XWr/NgDjaGZdDBWp&#10;eRxhqjDqpNIcSbPxmXd330pb9kit7R9dxBRuzV+oPbbtUNUtaZ5Exdt8aNrWq6hE04fKbGEIgRmA&#10;PPQlHsAD3PQxACBqCSi9Mqi+UwAEqRmKVzoAT7sLgLpk1KQJJDdFkRjng0PgYijAYsBQzADURtPy&#10;zrtow66KFymx62pzyi0Ndo88avEeRtqgEV9affLnO/Luu8l1qgXrUi4MQC0/1Rg+bp3eK/c/Bk55&#10;BfCpew903TynwdcNuO6Gd6ENSuiJ5MczPgMYCp8DKC0Ap8k7jyzRE7Y4cu6/KDMTfglrO7o2+INm&#10;8YlllltPvtt6E61vf/rw7hP67x328Uta57Tnouv6Zf9HHzNBbE6/9UW1Z843HMqeC3A/6nxNhOf8&#10;mEU6PNp88kkbMnJdc4FSOD6unEzRN862+EHp+eb+z5w2Wf5VrU1oG9SFjnqrw3M4aUJG3syvL9T0&#10;Rxcn1xyWfrx8xw1UwdPd1BEk0cQALEkAYBrJrOkAINSfIxGhsDMRgQSRHa+TfPnv3XiAOI4K1BAa&#10;Gk7xPwDsSaXZjmiaYwmhBY4UWtly/z8u5hTIHi0frk7YtktOL5uGkajGlwpqegqjsTkBQhVqiCpe&#10;fNkWL/T2CiEu4nGFnhdCB/wsSQAgr5nB4wK5VxgQ5DRZVzwEuwHInSDxJDPxuq4MwFgqdsQDghEk&#10;tgTgXETQsu130Hs7yl86mdreyxQ7waYLGa3uyL5vdNfU050TR8SvebYPunekLnr8CoN3/mEban9z&#10;z2wh7dWpMWcMtW89Z6Cxn7H9bO8GoOvz3UBkRcgpnXTeQ/+DfVplgOqAOjjVo/xrsNodylnr2+6n&#10;JcYxtKH98a/q9s6Z7Hrrklvng9Lrrb75tKVH4iR+rUm5ZbIxaOQRq8cQQcl1n+dT16q7MjrzWvyA&#10;cwcJV0y64FH7DQNuv0P4U5hl5MMjNJ5D9+/0GkmGyHGW7Y9KszXhY7YaQ0Z90/qgOMv1sQs2zb5X&#10;Rnywd8Zf3u66BUpwgNCOLdbHIgyOIYk5DhCE2gL8FPxoiiM5xIv8MoiX0/+H/eCZZXguMUBgANxF&#10;EB9SAJBXnpzVGEWVVh+q1PnTsvbx/9vcKSl3HerPt4YjbyatbXvm63nGbJLUBUIue0MKB1CZNdIp&#10;P+2s8pxz+YRhLnAVnqt45ge3AfIgSh4eg5qEFxH6vjxkV5Y7AagCAJW4ILwWsABARyycZ4REAoCB&#10;JNOG05K2yfR+s3IRn8uTJ/d+qyPCMebhscaAkfN1QcO6TL2HkIlDXFYWPyPEOtuFm5JvUA6PhYG6&#10;fKOyEhxCDoRSOoR0ltz7ngcAfzUhMfdubmmbuX5d8820uese2tohe8v11mUxbeiYstbgMaRNuGmC&#10;a1OPrsfnhBmixqy0Qk3rAS9emsCpul3NEcLC9Od3HZ3fySJznyEk5IVMnVzV7srEbR79eJgjbuLr&#10;vGyqxjfvJIfhmuBRnYfe/qCfsCM/0XSHF47atL/4wzfab6QqM5SfIYzEpgASmYNIirC31AoA4v7l&#10;cYA85pezH3WX/0sFQmHtne7XLgBKDbxQfCoVGzIQZUGtcsLlhlAwxoPkdX1pUcsQWtP25EYuQ65D&#10;/XnmOPx64qqmx/7vecMghHRh2KkgxN6cq4tHjzP8kqH0UnGSeNoMnKfXIDYvM3NqG6f6U1m4lzjK&#10;OVSGZ4h0H9SV7Ax6BiBUr8wUBgAGAX4xJGpIgEeSyOoE4NLW22l9k+oN1+nsoU+8cZwl6WaZNnDE&#10;UXW/nK8b++YCenzD4CZgQJ3jBvk5zgqFgcc57PQIn1lpGHzzyBw4QmeOnzRXHzMu5Nem/tqPL8+o&#10;31H8r9X2W2m944km+6HXL15I8xNs25/Sl5hCR/9zR/nrsa5Np8wx6M5HDL75x6y9oAZZ9cGdj04g&#10;nuuanNNx/VlFavCcU6GZ/IY3agZNTnT9TQ9DzLiH7QEjT2zvnUMa/6Fq1+afZdUHn39g7Ykn6Lnt&#10;vKKhD5WY+lKxyUNY2pU79pQWngecRlWWdKrA/cztcAw/Oa+Hc6574pd0FwBl4IvYkEUi42AAMI0k&#10;1jDipXilul4kAwDn6pNpTedj/9bueyXHdZg/z4z7Xxy5ounB/81mqWyIhPLjNW+jAT6eOuOEnYoX&#10;OTbCDc7HMuzYmQAss8bAeQ1dqMDfCABZAZYZONU/T88JFYAnckRTSWN/KnEBUKqJoCUtk+m9xlJB&#10;ARrCRxc2+40U0ifpcXNwYefQ1NlrC/e4wJvmR5zVn7pXFjn6CHOHqc5ryBFb0s3lxqSbfvL6IZfC&#10;7PsXTFHvKCH1nhlU11r2rGvzZbNar+zVmqBhO7+vojCk3xpribi+xuyZSzpeVB7XUBiOdNb1+F4H&#10;/LgMMDgFlY4Ki+cTm/yHfWxPvLXA9Tc9Gm+dEWUPH2uo88nTuDZdsPH0ubYHpgvq0XFyTVq1+ul/&#10;rlIOoqoP/KnYejWU1XVCPku5Efc67uFZlkyaY8ukWVaeKcLz+C+dAjzThSSu/GjMIKkxD6H6UBIj&#10;8iw2+VGR/joqqb+WZPWeNFufQKt23EkbOqTvCQf8c019cO76d3ffRSoNt+GFU7ktDs7JD3itD0DA&#10;lAzopcABwm6HGuR1QL4NQB4a45wdcvbBXZHO0/p4DCAUoJTT9FjCqQTHye2AIkcYaiZ/KMAQeqv1&#10;RlrbLBIAWHNV6gJOqS6EoQL0nAX+VDvdRVCAfNNpeg0WUuab4LqgEf+0hI5abMm598Hmx5WXNn/a&#10;TzRNy7xG0z4VmXbOOm7buWiAa/NlM234KE1dvyF218tzGodcpv43TYMa/C+fex6WdL4hsFMtwoW2&#10;QycAuUzoew8hq8dQMoSPfa/xjJk91hGP/aC6+eLAAY+OGXMH2rLuvFvda9BMrffQIn3U9ZWGlJtX&#10;2vvfcMyYfusj/DnLww8H6fvlH6/Jzaa55nAS6f5IxZqrSKr3hdjBfWsaAPUH+NnScL8jHDZ3h6Wn&#10;w+FL5YLqZPhCbMnNuSRlAJqThNybM9Q9qaC2J0m1PlQJUC5oyKd1XU//Tb174bdGVfwk27RHXPvm&#10;zmEk1vQjmSEIsjgezkkS+SQAAsLUNoDA5Tx5utu5xuCTpjDHCn6lt/9113xCUldu+xPWX4UsRzgs&#10;wfEWY3uxmTtEAkhm88FnAmhh0zBa3TKt9sDJzixT0s2rLGeO3TvXzfA9zopCCK349ambhbfzb2UJ&#10;HSacOLWx71DS+ub+t94rx+IYdPd99vz7vrUg+6/dtNaV4VtNVcfsu16ipp1vfWsIyOWwnZUvBuqj&#10;r/+85ur0GtemHzTrhGk5+tAROm5f5eEyznZXvmau68adJmdd2++68zPCNcdvWPFbBp7Z03/83S2j&#10;H0nY3Dszvs4rd7Ah/ZYxjhEP32cfcu98jV++o67XoCZ1v+y2et/83ZqAEV8afYdTQ++hQgRgA0w5&#10;eYbOe+hx401PCWPl9KETxG19h5N17ZO0sGMQybdCSVX/iUp1IVQGpaUyZOP+zSAlIhuFPVxYb8QJ&#10;v0sPwG5XCHkDeZ3jgSQxpFCBOoJm1PrRTLUniUzepEDkpTJE0cr9d9L6HdJT+RJ/sq3e8VT9S52J&#10;VKj5A4n03tgJPniGXfeJ+D4/c8d/I6rvDOdkjmJ9DJw7QdKhAgdQsS6BCnTBVGLBebJ54mL50mxj&#10;Gq3ufJIOUCPtUc6nbT0Szyrs5+NO2DlVIt9UeO1yHaBngUrQ8JrCoaOP26LGKcyjnEtuXolWa1gk&#10;aux6i+rM87YePWq77AkeDAmTMhz+I0ntnbPBtelH7cQbm3sa4m+Yr/EZ+g2vr+y8fgw19u5r+uN+&#10;KozGbwhZwb1ySBsy6v/qrxsoLJeg65tNhr5Q+h5DyIznvKA+z1c29sombU/As+cZ/4ffsnggIoiZ&#10;WMH7+OVLb/fTegz52Bw4Utt89NU33t9x5zdV2/wAwb5Upo2hcl7yVp+Nsp1MEnsQyRz+JOd1h1nw&#10;IPq5XPc0C6oyVqOIMiUaALAunqbXRdEMXQCVWL0RFnsInJrXNIRW75re2Pq3tT9v0bDlnY/Wv9DR&#10;X0hCKNJD1Qjw6wbguXfy9+AySHKJIZrE3AaIGokXhCrWJuI88aI0ni4A+lCVMYWWtT1IbV/X0L6F&#10;S6nuzwNQoF09hMJNcbrAf59zRwbP6ugOq7RwQ59ssnEvbuDwo/XeQ9e0jn16TOu4aVf8CnFq81ul&#10;Rz/dQhbHGyWuTZfVqq8blO3wzCNbzt2zXZvO22zZDww1+4/eYfLMwXXksNYFtPPwU3kH8VjbPSoA&#10;j5p+UHJjH+ekq1R3XRbV8xjPbpXZmz/r/P7ZrsV31X75X+55QipknjH0nzi9zXcUabzHCuMJt3Y9&#10;2bK4cTBV1IRQuSaeFNoshJQDSYz7XOwIIKnDl+SWCJT97ojv3PfFL+3CBAtEoCpjMvYvmQrrkmhm&#10;XRwV6CE8rF7wPlSs70cVllR6d/c0sn+++qdHQLaja69btfNx6wvbo6lQ1w1ABh+fAD4R597J34Nz&#10;OMxL9cmMSQIAJVCBRVCDM7VBCIW9SG7zQtjvBwAm0ZLmu8n8xUra+e4y0vQdQrXXnR6Scq7Cerbz&#10;TcNthlzrOzzySOeV85UufEyjOWb83Z2PVZxKjvBbMGvz2qLOvRu7tm9f+6vIZqNLuul6g+dQah7/&#10;1HkNPO4Y+Yh/28RnBjkmPPGEMfb6JdqA4buMPHuk50AhY/SFNHt0O4OTAcflRhsyknbOnEv1DNWe&#10;mdiOciQ0hzjblYU25bO/D2/ok0u6qPHC6oTtYwp76fzzjtX55B3ae9K5fKf+oOr9mmMP0DxDGpXV&#10;x5O0NplEdcnC2ECpI5jkDbzyI6eq5yFgl+/eF/IL8NAcCAuZLoWK1RAd6lgqNISQyOYD70fFBi+q&#10;MKfTso7H/8/44eKfnjldf2zF5M3HC78pt4cAgH90AbC7BvidAtA1NkloDDbjHJiTUTOmk8SYSoXa&#10;OCcAjd5C17zc6EeVhkR63T6Zao8uoK66d0nrP5xqroUK5AJ7VkE9l/O4QBOvQ4sw1xg6Zi/Cqud2&#10;3lGY/GsbunIxjI+p48hWz3XrFl6SFFfnY7aRDz6qBWwcY5/50SUuu5TrrtZFjN0jKEbvYdSERxOg&#10;p+Xe4Yixf9X65p33OM8zISYoR3aoyHrvHDL2v5FqeG2S7umOro4ToULlJpIzvsvO4bPZd9jfrEPu&#10;FTpPdGm3Pt7iOYxMyad7mFs+XBxefaCgfeWuW6iiPoVEW2KouDpGWMpSag8juQPhr5UHQ/M9cPmi&#10;PwXuue7RJzJ9CpVoEnDfxVChMYTENn8S272pxOBHCn0yrdrzGG3bPW+96xAv3OoPv3HfhuPPkMoG&#10;ABr+RCL88OkQ+Nw7+Fv2s7v/hYGi1lQqtfA8yhQqwoWYqQmiIoMvFKEPyQ0BVKFLoPnmG2n9ngpq&#10;1i0lbfBIqrmGa25nrX26gHOY69zGWYeNKLQ2j1wy+OQfMkZO2LY9685ROx+rDHRdmt+k2dtqVC27&#10;6oNcL38VZk6fvEID0OjDr//RsYjUQ/lHQ+LNBfa0ybX2nHtktux7x2m8sgfVBwwbuP2e4v6W/Afz&#10;NH75BgbkqfnEuNZCZeh67H7tDGm/7fwZDo1rr+Xy8933z3Rncwme41GY9RM7fhPvoyXn4T7GgBG7&#10;jMGjj+98Wuwt7LjLbB8ueKD26Ax6TptNoo0RVFgdBgUYTrKGcFI0RpPCymMAeSzg5QOgyszp+Z1j&#10;j0sNKSTWJyDkBazNYSRxBMH9SWQMIBnC+EWtd9CmrvIm85FVnq5DvDDbdvClO1cffoQU9kAqMl2D&#10;2sAfO8EH//tUf2cCkGsiFS5EmT0dFUQ6SU1JVKQDALXBqCx4bWA/hMiBVKaNp3n6UbSifSaZTQtI&#10;Ezacaq/JOF1zw7vHAXLjNU+21/bL+doYdb1dGzJi2p7K1887W/CVbI2dW3PsbVurHI7qvq5Nvwqr&#10;7ze0kweQV183KMS16WfZic2be9rSb6vgQfAWgOr0zBEuB87ywO1+gp8FtfN2/B7/Fv82h916r7yT&#10;puy7h/L/m5JumbLDdxRpo8efM0nvpq6il1+3TSDxpigq3BZEYhNC38ZwUjbFksLG98BlBiDEFyvA&#10;cihATtkv0cdDmMWQyBoJUIcKEBQZg0mCsLhKO4I27VOSeu+bp5YrPW/jcGTr/udfWLZ/CskZgJZe&#10;OBlB2InfLwDPdJ4iVG5PpQoXAGW4MMUGbisNgQIMRGURAAUYQmW6/jRbk0NvOB4mXcMLpIkYBQAi&#10;BEaowjW6Fs6JNs0Is4who7Zrw0cvbp/4ZDLfKK5L8buwpq6tM5t2bH7S9fJXY7U9B3Towsf8s/3e&#10;wouact2QOGmSLWT0Qe6Z5cHqtdxD7FJsQpve2VDr9vMBowBRZ0Rh653DzS4beDU5/l912BiTznfY&#10;1833nXt96eodc0ctbbyblNUAS20AKvYgqL9IUjXFCXODL9dA6G7naXm8wmQ5r8VtTIbIiAeXYkls&#10;jQIAIwQIik1wdTSV1gyid9qn0tbOufe5Du/8be9eR9+Nuyu/eK1rAsnsAcLSekJt4Aag4E4AplGF&#10;I4PKbDw4M55KAMAiXRgV6YNRC4VAokeQUhdL5XUD6BXTLbS1VUWahDFUd3WmEOKy2jN65X6mjxyn&#10;4+wexzeovxWS/J6sa4/2rra9dafWzfg1GDWf6FnfL/sYYFULQSAA5GJa252iCGPomHccgKDWpdhO&#10;QfBcYDvDhV7ic2wXnH8LEFXjub5fDlkGThaSONiH3j++ySuP9HEThYH55zLj7jdHbtg1k2apMxFG&#10;hlGpORQAjCJVYzwpePVDwO+yA9AMBchTb428PlF/kphjSWKLIRlnDed5+KZwKqmPJNGWZFponkyb&#10;tqt0e8+ah/+j1nBc7b2mS/Txy9tHkNTBY2w8SQKydgPQOSL89+XfDoETBfCVCwowhUpROESGKMAv&#10;AkowHCFwBD4fRQoAUFmTRHM1o2hdWyEZbryVTNdA9YWMblX7Dys7OLUinGcRuE7779aIuq5upuZL&#10;luL+fOzgwpXhap/cfxhixgn5HH8pMyffVmr0H/6VmYfKCEqQO8i+RwWehwJ0tidnCR0wdcEjDa6/&#10;6aENGPFBs+/wrywpk7+3h926Y2X4hi7prlcbx1GZHmGvNcypABu4zdt5D1yu2SDsnFxZxbPMoP4Y&#10;hnJsk5hjnAC0x5HUDhiaoqkYACzcFEPPaUbTupbCLz7/fO+FNa3YD2j8l7c9/clzrYNIDAUotvmS&#10;1MwDIS9vG8Dl9DNrPwagypoqQFBpTQIAceLNqHVMEVTC+QGN0STl7DcAoLwmlqpqs2h9+xOkn/d0&#10;c1OfMYO7XvjhtR/cdvmt9a7iCdsDx5DGI1cYPPxLWvMNU3MNwSM77YgKuN3OCUEnzIR5wmdB7odc&#10;GCgPmFq8csk86M7b+fdt2fcMsHvn/68uaPgq4Q9/wDbvqlr23sFHqMqUDOiFk9yBytyBcm9B+Xfd&#10;B2ffG5fKhRlmnHCFAcjJGSyAnwX3mi0W6q8/PB6cioUCDKeCTWFUWTuIVrc+8UXHh8syXYd3fqbf&#10;uyLkrZYHP6tsSiGRzU+AoNQSiZ34PQPwzIvPNREnfEgGAHE+rDEktXIewCgSoUbidgkpT+DWR5O8&#10;NoLKq5Np3c77qO747J/eLe+2S2pNN0+Lbk674z1d4HihA+GXto5HqvyNSTcu0fXLFhKlcihbzzD7&#10;f/auAjzKK2uz+7fbFo+7CyQhaNAkBHcrUKXuhsYnNlGktBRtoUBxd6LjLvGEhJDgFCnV3bbb7VY4&#10;/3u+mQQLRUqhXTjPc56Z+Wbmkyvvfc+9554jmMUMaqxXA95Vit9yeDW5y8Cq49MXCIEPpK6Dd+ps&#10;Iqh48EvdhIv9hiiOLpu0vf6d798z9aYUXgUGC0wBwxIistxlyy9V1ZHESoCfikPu4RiDn96HEo3s&#10;r9iRkgzB+BxE8XJfit7nSin7O9KeI6+R5sS7TRGZbkjUJ1b4LCue/FWamaMcAwDNbigIX+Em7lUA&#10;vJz2BwlZ84WUn2gYqXoAncEHI5EfJeqZlnOgVPxeBWpe5EHiAn9aXTKWJEfFFSWfr/+fdme5L79P&#10;lP4jX9S7DP6O4wM2skBLlJhmwK45xe+17fqRvutjMXw+45CXg/Ttwv8t9xi0X7jAdeQ8nW+942Ds&#10;14tKBlGSwhMmJYAEIMNWzuX94c4rp6PlMHRiZRCl83Y8EI5EsNRE9D+RESaxMRQgGEIJSl+KyXOm&#10;1Fx/2nZoChUdTr+5XDKao4sDFxlGf5Nk9KJokxMllngCANkTHDdyDzPAps8qKIfD5wjYHO2aBweT&#10;L0wFUHEjaLiOQ3bDNOYI2FI3Ehd60QeqSNKczSTzqbVPW4v5Tyv5+Q0PFUe9xA7X9/z85N2Q4r6v&#10;9lS5D5IyExRiOt6EGSxse3MZ8Hn5ZMvWSLn3sI9LHAaQps+TI4STX0eUSuUDu2uTFi8tHU3xGLxj&#10;FY4wKz2E8PgWEnD3+j8DYJoCpAP9TqxGv2Pw0wGkwQQTwf6SjJ1BRDqRSA1LrMiFUmF9rSwZQfLj&#10;mSdrzu+9LLvib8remvf839cN/ybR6EGzzGCApaDCTIPvYQBsUjaDlWB4siASSfEZZm6qwZtSS3wo&#10;rRjfmUMwWKAiNKECAKbIXSld4k7vq3tRwdF4Uh35+E8NgNoO4x4zeY+Uajo9us966L7cBWnAIKTy&#10;Glqj5P29ggl8NdhdpQA/c7sIUviPSuNz6CdGeymdoy4AEA8KJ71B2Vad8OKS0nE0K8+FoiW2lKB2&#10;BQCyBYi+fxf7vwCAcrBAuQUA03TeYH/ulKDzoQQ9A2AXsED0PVhliTJnSpO60xJdFKlOZVDxqbVR&#10;1se7vuyumz1ggWnYd7FaJ5oFBigq9QEAWrbC3Lsm8CXKUWBkUCnnS/ABA/QicbEfiUtQNibQcF0X&#10;StF2Js6PnKZ0oQy5G81XdqPdh96mokOL/lTuHiwlr4pcjF2efKbIIdyssg2n4tZ9ydjvmUnWr+/L&#10;XZDjSuXDRU6RR1VteoP9XcsE5jlC3v5m+Z4D7SocI84WP5FkCXkVMGJJlf0A0nV/7KbSaO6synpl&#10;WenjNGO/K81kANQ4U5IGZjD6/qXh8e+08hwgAyD712Zq/CwAqLMAYKIAgN3Q/zhUPu/VdyaxzI0W&#10;6vrR/kMxpD92E/uCd9WmLFlRO4JmyNpQjBEUuITnuCyToKmsfDM3qc090F9PufJ5IcifEpXelKB0&#10;t7gHwQROg+mbagD703QmkaoznpknagGKKheMWC6ULQmmteVP07bSlBnWYr7rUv90gq/Sc9h7SrdB&#10;9bznWNOGQyn1RCfqT/KAR6+7//W+/HGi6jBmmqZdvwuNO4WaXwTh7/AqLJb0JD3qUNVx9If8//Kp&#10;2Q4qpwFf6NwG15lGTL0pN5C9tR88tqbyjV8TCjtSjBwWoIbNYG+h/99VM5gBmFmgileEOcUGLFMt&#10;KwBPB4tL383CAI0B6IcwgRXu9J6mJ+2omUqqw0tvPAvizproZcuqwmm65EGK0duTqBjmrx5sBjdx&#10;q/q/AYLsBA4AxGiYqHWkeB1GRw5/zxvFtaDfyh5ght2gloRJGRiZMjRulCpDZeT50HzFQNpaO+OM&#10;8sxtiFb7O0QTMjZc5zNioco+8iuTTQQpYTpZOlpv4pSPcp9hsgtb7348vntVqp9OsFE4RR1kh3kG&#10;P6FumgFAy5ZK/g2nWMDAZR/5jaHbM8JclyZ43KwKu4GkCBzztnDSmxDl8U8eXlMarX+vdAjFq1wp&#10;TsNucJ7WPnAXAVBwfQkSTNwkAGCy2huEDExQE0ycJzhF15WS9SGUaIBJrAVrBUHJ0XSnjVWvU+HB&#10;D248wO6O6mkrllSE0bSiv1OMzo6SzQEAwOaB7Wb0rw+CDIBcATz5akvxhrYAQCeMPvhO3YOSFb1g&#10;FnejJGmQMEeRpfemLK0bpcmcSbTfg8S53Wjzidcp79PsvTW07R/W4r4jIn0tvl3l4DfGKNwH7ZXZ&#10;hv/XwGyPOw874KIjsfMsrzZyVGmZbeTNrZrdl9sqmuCxT+nA5hj4hBBX19ge1+gnyCBpRL0pvYav&#10;5P+T8vjDUueozwptw7+4kH+TuyCssrkqteCj2onCAkis1t66EaKxD1zaJ+6g8m4UYxCJjB1wX74w&#10;c2F5qfwpHdZWhqYL8KUzJcEUTjT4gpyAmKg8KEvVjdZVvEq5Ne/d0CKQILuqp3+8pKI7APD/KBoA&#10;mGRmBmgFMtDgK4HtRvV/CwDtBADk/B8pAMA0TQ/Q896UosCrgnOiBFC2EQCod4cJjNEoF0wwtxMt&#10;NIyjvNPiX0u+/eSO+Jex5D4U5qv1HHaAY9txINVGZ1uhY1k7ECsf19pF/lfb6wkhb8R9ufNCRA/K&#10;XAZUqjE4CSu/jfVzBfgJyoNWmzAhwZbcNvzHYmu+EGXo2BdK20eSKmC0SDjpLcjWanHh8oOTMbh7&#10;UJzW7rKdYM33jTugTQAYCAsMAKj0AQAGNAFgGqf4FBggA6CrAIDZ6lsAwJ1V05cvrehJ04sesAAg&#10;TGCOBvF7wI/1fwMAOQo05/51AvuzJREKmlMGirVhAL0+JNb0BPvrLCSQyjYBAA1ulK50ppQCAGBe&#10;CM1TDaZtR2eQ7NOFNz4ncQuin/iWl9ZztBAKSBUy5q2S1v0swHdlJxKUOxlMKI4q3LbX51+u/3NF&#10;ZbmXRBky5lmjTcTPnA+k+bq6RAXzl7e99SZV4Ogd/P/SHq+1VDpEVqnt+5+pfjnRSTjpLci2WnHh&#10;ikMMgJ5CkN+LAHgXTWAAYJIBAIi+xQwwGQwwFZZWujoE/Y7n3bvARLYAoJCbW+1BOerutL7yNco/&#10;+P4w66NdX3YdmPbR0opelwCgJRzOfQC0VH4yADBR6wIAdBQaCMcGTNeHUYa+D2XqeggRK7IwSmWb&#10;fAQAzOCoGhJ3Si3sSOmyXrSi6inaeSj15rzTb1AOPT+ro8xj0DyNx+DTUo8oYa5R3XGMQtWmr6XD&#10;XNmJoI1zSRxqX+Y5uGbbY9v+5wKu/hXkwsKFDym8hpVqWt54OCxeIdbb97+g6/HEeD6HLGT82FKb&#10;/iQPHPOBcNJblJ0HMwtXNTwh5AKJ1f5VALDzfQD8Y5Urnk1gfzA/dwCgKwDQWwBAsaE7WF8vytT3&#10;gNkLADQEAAQtDDATYClWAAAl/pRUGELvm4fS2oqph29nlBFV0IhRKt/hRRrb8P+Uto0gpceQet4K&#10;hWv8X1H7vl8wuF17kz2Ot+1DOk6q03ligvWU9+UOC+/dRf1du56uUB649GD2Cpcow7bHHhPmlItc&#10;ooqVjv3pwISpvytdwu767II1R56mVKMPxQID7gPgfQBsUk7UnKT1JpHeAwDoSxweP03fDSywBwCw&#10;O1hgCFggJ5D3BCi64pgrpaMBpcpRMUV+lCLrRutqX/musGHxGGuR35KYo5531oc9/pbaob+pwmkw&#10;yWz7fSX3HnGgtF0ESWzDBYZ58LX0vlK7iH9zMiU2l5rrSAyAPJmubx9BRU79xwonvy93VHigknkN&#10;1umFiC83BoDM/jTtw0kZOukpPoe+44QxlbZRF1T+Izf93sF17+HZ+euOP0OpsGIunwO8D4C3rH9l&#10;ALwsCgYvw/MkLEzhJA1YHRpEMkfP0HYWAiSkC3OCPnjvDlB0pQwjWKDBEyDoS4kyT4or8KMPyyfS&#10;9kqx9NSFm3c3MT82vaved2yWzCnyP2UwdxQO/b+UO0RmnV67y07hOGB8pV0UyX2HJvNvFf4jMo22&#10;kegwAD8GwWY6Epu/ypa9SOE2+MiBNzMFJ9r7cmdF3X3yIAxkP3GA1GbrqBnlKOJS94FVDVMXPkTb&#10;tv2f1G2QqsRuQNNiyO+R3GPz8tafeO4yALwYCus+AN6S/q8wQNYkjZ8AfiJUgIgTpauCiJOkW3bL&#10;+OM3XnheN0rTAfyMnpTF84Em3jniQfFFYIay3rS5ahZJ6j8abS3235RzlZWtyiKeH6zwHrpbZdPv&#10;+zqHIaS2739UHzg+Xjbo9abQ+ZrukzJlNn1+rps+V4j7VmQX8bGxNVgFwM8y19cMCOKYsU04FbXv&#10;kyuc5L7ccdH3fbab2nnAdxwhnOtJyvXVFATB6qYk1B3XoWUw07cPv6AMHPMK/1/X77lhJfYDqMh1&#10;4A0lcb+eMABuOHkfAO8D4DU0WcPOmBYATFQFUoI8ABpIiYoAgCH7KHlRCiogTesBM9ibss0BlFMM&#10;ZqjzIZHCk5ILg+ij4qdoZ4VYbS32ZqVu7so22q4Tp6s9BuvKbKOozCaS5M5RZ5QhY2dcuVq7rUWL&#10;/5O7DKgHo/snfy4dM8te4T28XsGsgjuPsGrYDACiU6ltw0nVZdJN57+9L7dPpJ7Dpijb9v5Fxg7Q&#10;TTl/ORBCIwCyTyCO4xi7ycgd+9c3LFwvtAGwv8Jyh4Fk7P3UbXGyt5jAz943ge8D4LWUzV5mgqgM&#10;AGC8zJfipN4AQQCc0g/HOCq0N8xiH0pDhWSaO1J2SQhlmAJQcZ4UXwgTuaAvbax86yfp8QVia9E3&#10;iT7ymX7mkEnpUoeI06b2EXSgfRTpXYfU6EInxxqGzWw2oCovehS2DvuvOngcsBDmr8vAHur2/S7u&#10;JGgEwSsAUIZjBW17XSgeN/W68eLuyx8rqqDR75ttI6wDlZUF4r0le2BjEq3exI7S6s6PCiGvdFHP&#10;d9XZR/6odBmkvpCff0uOz1cKA+CaY1OERZA4YMB9ALwPgJcoNwCLUzRrkorZny/FSrwoXu5lYYBg&#10;hynaAEFTdYGUbgyirGIAoBm/ByjGStwpIbcDLTGNpv2fpv5w+MIPHjwRXjnwlUEKj8E7ZY6R/y1r&#10;FUEl7SNJ5hB5xhT86NuH0ubbW6uoWTEPefFxk0MUh0MSMmEZo555QQXGYOk03JGgV4Afqxwqcx34&#10;Ncyp3zz/Hynmwc/ayZyiNipb98wraNNzd1Gr3rsNrfrtljgPfJO/l7sMTJfY9vufZ6icgEnpOrBK&#10;JwxUjYOWlcG3tSxWMaPH4Pap7slYIY2oym/EhxwFRm7N/3E7hN1gVjc8SSmwXmLvM8D7AHi5cgMI&#10;AbvrJCRI4mOJSjBAmSclKHhhBMCH42m6TgBAjg0YhN9yHpFgEpvAHPV+FCtzo+h8d8pQdadt5S+R&#10;Qvy6QeY4cL+sXZ8LpW37kalNP1I5Dzyq8houOr7gEyGy7/WkoE3YshKXIb9qw6f04c9yr6EyTbtw&#10;a0dCJ2Lzid9fAYA6mFzqoDErAMB3Lf4fPfbY/8ndhj6mB4CXtY0gPcqguE0fUjgP+J5NeXXI+FfU&#10;rgPJ0OfpUOtf/mdFFTQxQOUYdUbF9WMFwCYmiPpji0DhM1LYrmh4bqab1KbffyUuA+tvZ/1tP5hR&#10;+HH9X80R+jYB4M4DM4WdINMKLQB4fy/w5WoJCRYCgAsFqIWSWB8EkPMDCPpQIlcKPmeYu1GmqQel&#10;6buCEXaCWWxNKs8Ro3VgiypnipE5UrIxkFYtjSLNg71I1yKMStD51fbh5/V+I2IMoy8ublxP0Pgf&#10;kLoPVBQ6hNeyCwR3hqJ2fWo4PPqVgHeZAvyKwTIlLlF/iig1Mv+RQ9X2kd9xZBrBz61NX9IEjp0n&#10;fOcyoEHmMWiD8MP/cTH0eep1o11/i08gA59126K8dR+SO0T9cGDUm0H8O6n34PlVdgNvOuTV9WRz&#10;dWrh8rpJAgDGCQDojvZ7F8GPFQAoMrAyAPoIU0xpaj+AHwBQyyHougjBEEQAwHjtJVvhyl++ua1w&#10;O6pnrFhS0QMA+HcAoM19ALxKmdGFULq+C2UJQAc2qOPVYC/BSTrd3IlyynpRTmlf/KYXgLELGF8I&#10;xSuDKEETSPEamMAaZ7y3oSS9C83L70X7Xh9D0oETz6qcB0SXj5sabK2KGxZVyIQgo/Pgn6X2EXv5&#10;c+nYdwapnAZ+J2vZDOhdonJ8D5b1VfmUhJ7Cif4EovIbNVBjH/kvNTo7R0WWOUR+ZXp0qru291MR&#10;cueB/9ZHPd/R+tP/aZF7D1nJzulcTzwHyEzQAMtA0WHMev7ePOotZ7PzoK9gDh9vSLMshtwu2VwB&#10;AKyZKMTbszBACwDe1XiguiAwwOAmAEzi1LMcDEFIlNQVv7HsBRYZQUa0bmCI7pSt6krrKhgA593E&#10;XuCamR8urbTsBZ4FBii6DQD4v7UAwgDYCcyPcwMzCDIABoBy86KHP2UCAGcLANgPANib4hVdKVoa&#10;TDFyzh8cCIW5rHERIsokonFxnLWVB5+jvQ3zzdYquGlh0NDbRJBh6CtCIIMim36zittFXAV4V6oW&#10;DLGwXa9q4SR/Iil0jhqhbtP7X2owQQPMeEXgSAsL9BgqlXsNy2XGK/zwf1jOLF9ur/IaepRZMC+A&#10;cMgrrf2Ab3TB47vy94qA0aIqG1gPQRMyhD/cRllTHFu4uHI0Bms3AOCfJxqMxQTuQCIOh4V+JARD&#10;UAcLJjAHIebvEwzeYIAuJFJzOKyetKHqzZsLh7W7NnbJhzXhNE3yMM3QOlACzLRkIeLJRTBjvRTg&#10;rqWNv2v2gf5ietEZutEExshjABM0AhCFtIGWhY90fTCAsSu0O36DUUkdSglgf/GKjjCRYQKr2XXG&#10;E8zQheLkdpQodaT3SnrR2oMvH9We2dZs1v7ria7HEwtU7fqRsct4b/6s8R85z9DqOuYvVNM2nFS+&#10;I3YLJ/mTSZFL5DB5274/GFr1I6lT5Hf6R99wNERO6a5yHUT6ns/deITfv7BIAscMVrbr+70c4Mfs&#10;T+o0YDsfP5S23F7h0P8zuV3Ev/VD33AUfnybJP/Qkoi1VdO/EKt60yy5K8WonAEmGNw5EdHdNIO1&#10;jEMgGtzX1OhznBwJjDSdFxqFoKiBAL8AitV70iyNA4iGF+XoBtDe4xmkPrFukPXxri+76+IXr6gb&#10;SNNkrWkamEoc7O4koO//EpjdijYBIF4Fp1DWpu/ZPLj4OVXLLNESPUYYNVFRl/5HhJErTuZN0YWo&#10;qKI2JFbY04cV/WhDxZvy/Iabj8Yiad+3VuUx9Ny+Fj1alrr0aClzG3RMwf5kzYBeo3K4JRWHvw97&#10;eqT1NH+4yIMmeplsImOKWvWYWdSq18z8Nt1m6vCq6/dUX/5e5jLgZYn38KbVzELH8KGaNn2+KQcL&#10;VPmOEZKUy9wH58ndh2qEH9wDou06Odps258U7fqQvu/TAvArOo2PrrMfTArfETnCj26j7KjNfPnj&#10;mudoZm4gTS1yp2glezb4WwnNXQRAYdeVF/oRAE/ZlcTQDPSxdL03Jes9KB7AF4v30Xo3mqayxX17&#10;0wcVj9LuhrkHlMd3C8TghiT3SOri1YeH0wxFe5oKAIwB5Uy8D4BXKQPipWo5bgE6do2xHEdl4Xga&#10;jvMr51Tg12RVRzDCDhQjdaM4aTtKkrWl2WofWn/gSdpXm/OEtSpuSE4VGmwlNrwPeNhS/swssKB1&#10;zwtS3gFyBehZ/AB5Qp0BsBcpbMN/lfmM6Cyc6DbKhS++aFM6cVZHaduwnuqAUf15UaZ8xIsOGvch&#10;dVWOg4WVXhNAzdS2H5WDhSqcB5xTR77gIW/fb5zee8SFIs/IphF7l33PwOq2/cLy/9FLmBvd2iLY&#10;Nv+Rrn+aOcs/Wti3T+YUVSz3HKLkzxXjp7eXuwz4TG0T8U310wm+wo9uk/AC2va6pJwFJWNpWq4P&#10;TZd6URwsFvZ3Fdqv0MbvtFpAN0ntC/UU+lSashulK3sAADuS2OAB09eNEhgADV40S+8KALSjGIUP&#10;fVz/HG2tzVlkfbwbk4IjWe+vPTIeCOoABuhMMXo/SmCaiZu5D4CX60UAbDxmAcCLoAjlV+G95Xvh&#10;lXMHaztQAqfwU7hRosyF0uQ+tLQkivY0TDunOrko0lod1xXeDF/lPoLk7oOn8mdD1AuvyG36XWg2&#10;phyAz+JS0ZM0+F7hM1xe+e66VsKJblCUXlEPl/YY0/LIG2mO9dPnBJVOmvG40n/UfEnrsIUA4qUy&#10;90Fr1f4jDUrPof8sBghLbPruY5BWeA6u1jkO+Erb++mJYHFanuBntw5WbUt29u1Z9uPnXy37atl2&#10;UrQMO60Knfw/7/JyoyL3HuWl9B0Xxu91Uc89wyGvpJ5Dhfwf15O0tLQHjL2feVFv13+RpF2fpWrH&#10;qIXlg15vdk7sazrabufhlM/fNQ6hmYV+NEvBuXfRXkGALJZPYzu+k2rpM5cBoAoAqAoTGKAYwJes&#10;86BEvRfFG8AAdW40QwXLSuFHK+ufp+21c24u9JzsxPvdPywb/a8koOkMLQOgNyVq/O4D4G1RS2Um&#10;Y0BJMvpToiEQINiRRLIASpH502xlCG2uH0v7D804dfwb5Q35/0ns+mWqnSL/U5v8QQB/ltpE7OLI&#10;z82FVRJWE3GcHWrNYGBS+/C5wkmakaMfb3I6k7a8Jb9nB11z76fEutBJhUXt+x4HgJ6Wtu99XmIX&#10;/o3UIZJMMNHM7L+I6+oBemrefvf3zlTe5Qk6vTFvk8Zl8F6N84BfTCNeEvyx9D0fH66zjfhRLtwj&#10;g2AYKR/qQcdfz6QLv/5KX8csZIfug2AkdzR1wJ9djk9Pay9x7V9qsI/8lXM3Ww9fU/T4jcqhv1mL&#10;+ikG6za27Ss412tsIv6rdB+w9mDCYjvrTwU5dcFgu/ngzPPvmvtTLNpkHAbpJFMwAIYH9rsLgDzH&#10;nqSGCawBGRMAkBmgBQBTAIAizgVi9ANeedJMtRPFwQpbffhF2nlw3s0BYPHp1R4ryh/7Mt3ckaK1&#10;MIF17kIIaov5ZmUw9/WWtIkdAgBFJoyuZjQwfVeYxN0oWe5PaTI3elfjS7sOT7ygOp42y1ol15Sa&#10;bdv+oe0wWl3Uuudx/syro1LXKB2v7l4JfgIA8qvV/NXZRZK609gPysdFBxtHvvmiOnjCUknL3nsk&#10;bXvv0TkN1On7PLnl6PJt7fi8yqCxS3kfshr/U7bpQ8q2UJyH84rIGFAZxNoyi7NcoxAAKHm4Bx1K&#10;WURHX80go31/0kc9+yyfq1HkHUfN1Ng0OmrjvlqGUeH/daH6jA9/vPDzhTGFrXuaFO6D/vL5SQ68&#10;nBFUuq9UGEh+r6g6jR1azrt9PIfsotLSB62HmxX9kNcGKx2jzhvAtKWtewpMu9Gxmnf/mNr1I3XA&#10;iP2XWgDS4wtmbT/65n9n63uC9KCNGoOFVK/sgmJpv3cbAL0FAExTd28CwDQDGKAeDJAdoEEqYsEC&#10;Z7KbGfrauqOv0N76926IKTeJ7uQe1zVVr3w+u7QHxTIAggUmaixp8VLv5jL4n1HZ9GVt7rtGtX5v&#10;aTyoTHwW6WD6Gj0ozuxLyeZulKbvS8lgf4lF9pQqaUurqnrQ/oZX60xfrnC3VkuzIukwxFXBQBY8&#10;YTN/NnR5PFztOPAHS4O/CHwSDnfVkkMo9SYNOoQWIKYFY5O370cydAQNwI3jAerb9BPyAutsIkjm&#10;P0KIDagIHjdF2a7vr3xO3o7VFFUGHUlw0mXwEq5jOS7sWQX4VY18kw5NnEkcjFXT7bF4PtelwmCt&#10;7DA6vwyMRMv3BHbCu1L0uJ/8R8LG6ge+5AUz+kulz/A5lJYmxLczTJ75SPn4qb873NOdFIX3MKk6&#10;eGyi9ePvEt1Lc9voO03ca456+Tf92uT+I/zUDv1PcnkKQRS4jgS11J8l4gxAEOWu7jThDevfWuw+&#10;mLR105GnKUvXmVIMYH0MfiZ2Mg5G30f7vasA6Hc5AKrDKB0AmArGlwRN1PvDBOZVYB+apeKkSEG0&#10;6fgbVHBksTA3fsNSeW6n45aDM794vzKC4nVOFKOxp4SmrTBBd2kU+Osrsz/eEsflKMKAEq11oBiT&#10;GyWXdKH04nBUbFdKkLpQEgBwjtKddh4ZT/vrEqXWamlWTKPfiFS160PGHo+P4s9F7SOeKWvZj3Qw&#10;Qw2t+8HkAaC1iyC10wCSOQ/4QmIfUVPUrk+ppFXvYoXfyCJjxDPz9BFTnlL6jR6gcRvaW+Lcv6za&#10;pj+pO0/K4vNVTZ3jrnQf/DnHnrsIco2Ad8lnYacCXqEqZn/2EacrXkh9TO07Yquu++PC3uTmRBn6&#10;qDvAVaJo3asYjA/aq1jZsmexwnuo5FxRZStd2FOT1H4jKoyjpwU0LMx/yOA1fIemy8TyCxcu/CXS&#10;dhqHPBukdIz8QebU/9Mzactvy15r87MJl5mtzYnUZ6jCwD6eXD9NdXVROaoMs3YV2onSZ1gt/0f2&#10;2ZrOWyumf73A2J+ywPzSYAGmmDsBCENhsXC7tSzsNde2/1hl3AEYMwBqAYDaQAEAMwCAYjDTNB2b&#10;wN4AQX9KNAZSvN6XolXusKo60c7TM0h6/MOPhUK5UfniQl2bPQ3iU0sPjACqOgMA21G82s16IwyA&#10;zd3kfb2eXgTAIACgFwDQlmYZ7UlU2pHSy3pTqqGnEFIrSeZOWUoPWqgPpS0HnvghvzbtJWvVXCXa&#10;bpM+MXsMI5X7YGHBwDzwZbEhaFyVLmT8EoX3kLT8dr1mKNqHTy+OfOGJ6mnzOv8WcOijXhxjso/8&#10;WeMwQFPR5XkOp/93meugnY2OuM12JLBCCTM+ZhX4LGSWg7lrCH/uOetpb1moRYumva1HEz9wkjsP&#10;2FcGMFfY9/+3rOu4m94tczdEGThqJvvvGcBqlcFjf1eejhsVTdjjT2rsI3/lmIICU7+izgTl+mrb&#10;kzD4UGGrsLP8v70n3g9fV/YiZSlCKRNAIi4B6JhDhN0VyVoLC7s7arl2ktYKgGCijQCYju9SOWex&#10;FQDZSToB1lWMypMydd1p46G3vlWeXntzkdfR8P+273BOzJqjj1GSwZGi1Q/Dnna23sh9E/jWtbH8&#10;GAC9KYYB0NCeEsxg18VscvQGSPaiNGUXylQFUqbMg5aYOtPOg8/+V3Mq+0lr9Vwm6tDJsZXjp01S&#10;pqUJOyOYHTTcQlY3zchXAhU24V9qnAb9p9jqWqHt++TbJttIgBqbUdfoTALrs5jb/Btd2z6k8Bm8&#10;k9uQcOLbIMZxb/VWew41GHhFGddQtULnfaRHL+vXf1q5AMYqc4o6qkIZKfi+naK+Lh322h+6jQ/l&#10;/n8SryF7jBi0OGT+VfVlVWGuFqydI8vI7Pp/dbaueFLu8ew5i7UjKVXqR+kwI8XFgTCBYa0Iycj/&#10;BADIEdW1Xug7gZSq7kHpKs7ACBMYZIIBMFkfCADsCKvVn2KVXjTX3JvWVLx6tvTrUmEe+6ak4Pii&#10;F3acewWd0p6iNQ8AAJ2sN3IfAG9dG8uPXWB8Kd7gQjFGG4rR26HSuAJ7UIZ+MGXrBlEmRjixzIky&#10;5e1pQ11Pymt4tYaZubV6bruoA0btqwS7kvkMf5s/ywOGdVHY9vtCIXQWBr5GvaIzXQKAHL1E6Tb4&#10;s7rps2/c6fQ6Incb+KzBedC3PGfJ12EAVLbtS9rez9z41qa7JKbIF8YrbcN/4bk2LkP2eZR6DxOS&#10;l/9RogodH6qwj/hexoOEtb6E/MJXKu6HyzL/wa6k6zievv6hhIrOJtMceW9KLAKj4tVWgx8AJQAA&#10;CCDk+T+04bu5CMIAmMAAqGVvlDDK0PSmNFWIcK8cdzNVb9kql4D7jVP60rvF/WjDgbc+q/5s782n&#10;B5WdWN1987FXT2eXuYEB/o0SVI64CQt7EXzbrrrJ+3ojypvJhSkEjFLJZm+KNznQDHVbmiF3xMjW&#10;hbJNI2iOaTRlafuCCbpSuvJhmgumuOng0Au5dXFra6jmtruFyD0HJ1e270+agNFb+bOwOOE7wqAH&#10;m2MTtymB+jU6kjChjs6msQm/oO5ye6KS8D2ogkfFy3EPDKwFMNcs5jaYVPt+ZIp6cab1pzclPA/3&#10;R5RhcyJzHbSO3U4KrFGcuYwkNn1+NkQ+94exV84sJ8QSbNTmBi1BuU5Rri26kOG518n89XJaX/M0&#10;5Sg7UUKhB4nkXpTIjEsPEIRpyQsPd2/unwHQQhoSYO6KtGCAnIdb25tSVcGUwtHXhcDDwQBt3D/7&#10;1yoD6L3iKNp8cPq5Q98qb23u9ZOa54verwuAPd2C4lX2oMEMfpZJ/OZv9L5eT7kRMQCmYbRKh4mR&#10;ZHCnmbJ2NL3QhhJVQZRTMojmlIykLEM4pet8UMltKEP9CL2vC6D9J96kwvoFSdbquS1SPGFqlN6h&#10;P4E1fFE8+k3B9JX7jBTzqqyFOVyrA1mVARDAxP5/isAxu4ST/k5RD3/VxdxhfK7WJpxkuMalq9l8&#10;P7x6rfAZrrX+/KZE5jhohino0X1U88eCoLH3CwEqt0HfC0mOeP5UGCh64977kMxrSNHxtLSHrT+9&#10;rWIMf2Goyi7iZ2HfsFBevALMdWhRfs/M0KK4rwd7kGFtEu0/H0PLSvpTljKQEiUeQnTzOLUfJcAU&#10;TjIAAHkfrrXt3vn+f5EBJuosDJABUAwATFMzAHoKDDBNDzao74zvg0mkCKAFJQNpe13s2ZOktbEW&#10;z83JxkNvSD442NECgEob643gIjdYAHdvxPjzqqURBQoBE7LNoSQGXY+VONL0fFuMWr6UVdyTZpf2&#10;p0xTL8qE+ZEBM1mssqF0qSstNQ2kzZXvnFAd/6gvz/VYq+mWRRv6tI3MPvJAiV0UacOnPMrHDMNf&#10;HKJxHEDy6+wjvlSZoamdog6pQ8b/7oxyun4vhSntImuLAajC+cH8rjThtOjcBa17l1r/clNS9HCP&#10;uIN2g0jtPybPNGXqbQ0hdanouz/+Frv1MPAxay2CCc+vEgCi3q4/6Xs9KaSy/CNE3/nRQQavkdth&#10;fv/KLkUyXLOwbZgFCAHCglsMWGnh37qSMnwcqY5k0Cc1I2me1o/SFB4AQC+0yQAhcpHI4E3JJh9Y&#10;LAFov3eL+FwCgDCBE9kE1vcEOegDAAyhZDDAVA3uXc8BijvjdyGUpOhIi0qH0O76uLPfUMUNbSi4&#10;SrbUz8hfdCiEopUtYFPbCOjPURgsJvB9cLsVbQTANIxSmbqulK7uQokyP4oucqUElRulobGlFwcQ&#10;O6GnG4MBlEGUpvKjVIzIGQUdaal+FO07kvJ90ZFlr1mr6ZZFGTRueU3bSCp0HSjElyt0H2ardhpY&#10;qhFMpxtTNuvYoVoTMWWycNLfIYbwF15XOEV9yS48Ft81C3O68poc5FVi26+KzWTrX29YimwiY004&#10;PweB1TgPlhifnHbz80M3IBLHyFKNMIXAoMPmu+WVAUjdqhfJ3AfVX2i4cFvyd1wqdS/FNs0T14x+&#10;vZfSZ9hOmUPEBc4hwrlfLGWKcnwkjCT/CKOyzXOo8Pw0WmgIJLGsNSVJMRBL/MAAQylBE0RJZm9K&#10;KfYAs/KjFPT9uxMP8BIAZAao6wiw60Xpmn4wgUHIAIBpAG8OTsz5uZM0nShR3kFggLvq485/Tbew&#10;CMKy9UjM3sUNoTRLAMD2lpsRAJBfAYACHbaohRpf7OCNx+/r5doEgBi50lXdKV0RRqlyjFpyfxJp&#10;nGBu2FBqsR2Jiz1JbMCIBqqfpuhGabKOlFrgTeLcjrTcPJE2laYcqj55i9QeIg+ZMNFsG/mT1n1I&#10;2bbgxwRzUNFx9CfFbTiGIHfWq4GnOdWx6es5dNWlLiu3IuZBL7+idR5ISjYZBQC03gN31ivuhR26&#10;pS4Dzp78aLOf9e83LEV2EXFGfkZcx9w+gpQuUSYOK2/9+raIrtfT4/X2/f/Dg4PlGWBuWkPas0nK&#10;/nfa9uEXtCETplv/ctuk4vU0b22nRwtLQya/1WglqLtO6qf3Hb1VYx/5A89JFrXsQSqYvpVviqj6&#10;uy205dAEmgMrI6EQ/bygDcUDABMVXQA0oZRcDPYnAKB1J5jq7gGgCCwvQefdBIBiDRggR1oXANCf&#10;xEYAoKErJWtCSQQAXFQ2GAAYf+jMmTO3tgtn57HYfR819IFp9gglqlwEepmqRaFoGvPfWjqzAHhC&#10;1BN0bEF5lQY3ya8ATFYuvKsf7N7TxvJK5XJRdgG49SAxlMsoWetKSToMNEYbMEE3SoWZnKruSWIl&#10;Rjslyl7iQ0l57pRe2JlWVb5E2ypnC8EPblZMkxODOew8d0L9gOcH8zFN32cmaOwifhZcJ6yd9lLQ&#10;aU7ZOVruHHWWffSEE/8OMQ9++U2lNYNd4zxV49zZldeVgkGpHSJ/1YROumkzUuE3fDY7CDOwsmnN&#10;+5ZVLlGlZWOn3baIOEr/Uct5h4VlIAkTrmV5lkbF/ePacucBp4xjX77tDFTtO/KNYqfBpHYddFgZ&#10;OFLIG8xiHvlamM5v5CYJmKmx//PqE+dLfik6m0MfFkegDbakWABgbFErACBARs7Oz1AwwxSj70UT&#10;+BLSc+e0kQECmDXsBoN70YIUaLsDc/C9msPjo1/x9ByDozaAMsAC19VPob114lvqI4IUHkvKW9sw&#10;CiaYD8AP5piJnXXDKFmwszsSp4NMhHkmgiarYYOr/UFLA4UQNUKcLph5YjX+B5oqVgULgHj1w92j&#10;iobE9F2sCkUZQTGo8DxGshajrc4dI5wPBhseRPj7ztAQSlUEULIUDQA6r7gPrSx/8UhBxSc37XKi&#10;9BqaW2U3gBRBY4QFlbKXMr3kboO+4FyzbCIJc1aXAM6l2sjMeP+vyi7iF02nMROEk96CaHtMGVAy&#10;5s0MMJW/FQ9/o0Nhm94/ywBIl4Eeg8cl12/UYp4HfLjHdfdKXynqwDHz9Rwo9pLz8mel26BjhtHv&#10;DLH+7JalPOJFB4ldv3/xXlvh/L/xLPrW/UjVYez71r/eVlH1mPyY0nXQsSoAocI56oy526R4da/J&#10;PvydNmB0lyMXqsPUn3/y68qypylbGUJJsvYUJ3+I4pXtwP7cAID+lKIIQd9nK8Q678+rr3i9W/EA&#10;koAvIiXAmROPqfgYrFF2ftb5U4I8GGZ7R0pSulOWwZVW1EbSlrp3SqUH115318w1RX4iq2D74acp&#10;RwNTDcCXUdKPxObeuGh33EwQmKE/xeNmEhXelAwQFIMFZmg7UJYuiLJ4jguInKnuRJnKTgBBZjMW&#10;BtTcw92LamHKF1mzGA0rDUxZUOv3YpSZhU1bj3EUGTVAUOlB80x9aG3FS6V7KzNfPq48fkOrivKg&#10;MclV6HgKjyHm80plaz6mchu6+mLuCZ4gZwZ2eWe1qIWd8SszHAXYhHDSWxBV6LhxRqdB30ldBn5X&#10;1PmZVrJWvZ0KW4f9ImN/v2avfbnyBn+V97BU6+luWNRB45bqmomUrWoFRus66D/G3k//LjceVdC4&#10;DF6lltzAIpIcDFprH/VPQ4/Jf4hbzLlz51op/Ua+omjdJ1XnOCBJ1/2JpsxohWcXjthyaCrlqPpT&#10;YhEDiBvYlRMlaZ3RvlwoSe6JwRbtTYbBl60PDMB3fd5fBbCTe1OizBOYAxDUgpkaAYj6AIqXdaHo&#10;AmCS3JZyTO1p24lRlHtIvM/6uLcm6lPvy/Yfe5PmavqBAYJyFsNUM4N2GrrghkJIBDCLV/jioqCg&#10;CjBAFFAmKGgW2GIWRo1MsJpMsJxMjDDpKjaD7wPgpWoBvgDrayPQwTQW1AJ4Yg1H4uXfMPjhGIcl&#10;0qIhqLzRSN1pgTGU1peOJ8mR+LKyL9cKmcKuJeZRr3TVOkR9r3GM+qe+71PCjgR198kzOBG3xfQF&#10;ADbOVTUDRMLuAXzH5pvCdVBDadRrN+1fBbb3d12XiXFqm3AqBkgUtAz7Sdkiyt7Ua0pbucuAL290&#10;9VkLM1jb+dFNN7MaTqVnWmqCJuhVzSWKwrNxaC6dQ/8LUs/Bsda/3LSovIatM8CUF8zfK69xhfIg&#10;Y2yHwch3yL5tjz32u1f1b1SqvtjaQXIqvXZF+WRKk3Sl+CLOaAjrA0yKFzt4u1kSSE2SzJ9SZWiL&#10;CiYvf4IpLBUGf2CNSAYCgFfOr80AyFvgEmCyR+d3AAtsDwbYjnaenEDSY/PyrY98a6I/vezJXbXv&#10;/Pqerj+AKwhICzvbGERiUydK5exLALR4OaMv3xg6MX6TqQuhLD1YH5vM6MTpykCAHzMZS0DVqx7q&#10;HlYL6FlULJi7lx+75nGAIEflSZI7U0LBPyhb3p72nB5HeYcTrrnLoGT4qy5yx/71VW0jSN5hVAwf&#10;kwRNDFA49f+Mw1oJ5pkV/Jpnf1B8x35t2vYRF7RdJz8tnPgmZPf46e21viP3lnCwBf/R+YbeT2+T&#10;tO3zq3GIJcWjJvTRnZqWN8YAFQBAuffQzzlOoXDyGxCqqWmtDhlXqmzZDDgJz81pJwGCAGeFyyCR&#10;9W83JaXDnu8oad/nezDaq6/RjPJ+XaVNP1KHTbpjEW5kx2evKPpsBs3XhFOaNIgSYe4m8xSVHkxP&#10;z9nVOsPERPtS+lIyNFXtJ5i/zbXhO6mcA5jvJ5nZHwM2yEGqEffGu1VgZcYWBEJtKEPtQDuOTSLF&#10;8fnrrI98a1Jxbrf33gOiXxcbh6GQfCmWqbHBi9JNQZRuDAEodqAEWSBQNxCIjJFCBeDTdgYAdoYp&#10;jAIF6IkF09gXTIYDqt5nf5dqY4BZ1uYBMBDHrzzGrJCzYAWjEXhQTOHDFFv4fzRb500b6p78Of9E&#10;egzPqVmrsElUwRNW1tpEkdxjiODy8sXKPW3knkOKdWB6QqgknnsTdnw0zsE1x2B6grGEk8p/9EfC&#10;SW9CdKPe6qqyiSitsh9IWpihHJSh4pnYKVq7CCoe+aaQAkDhNyLTeAOJnFg5Py7u8ye1a+QN+x4a&#10;Bz3pJHONOi8HeF51TgZANv+hPH/HidmVXsPnoCxv2tVG6T/qPRMGmqLmrtOMavAsCqcBajp+Y9MY&#10;v0c0J+ZP3Xf47Z+XmqIoUwHiAnNSpIIpqe1KYn1faDje94YZ3MliZajcKEXNKTEBNDznBlLTXFu+&#10;E8p4wiCYAkxJUfLuFACgDu9hAicpgymuwJ9i9ttSlsKd1ldM+tlwatHvm1poaMh/qOBg9qp1NU9S&#10;vNSNZshbU4LOiTKKAykDIMgFEi8F7SzqSCJpiGUTv6Yb2F9nsD8GRJhvam90Vk+oDzovryTxw/wJ&#10;6PSfQC8FwJvTjihPlKHaS3BQj1U8RImKtvRuSSh9UjvpQuHpZK3587WBXIcMhnLvwc8ZW/f5VeU8&#10;8HzjPl1Vpwmpelurs/FlamVgDIICM7Q68uIYOzxLHSJPHxg/66YcnhXBj76tdR74vcIh8md9/2ff&#10;sh5uoQgZG867PTSdJgjMtaBNj1mm1mw+Xno/zauwQ6Rtr/+aBz8rPOeNyL6He3gWtgr7SVhoueJ8&#10;ggoDgcU05fMzCGpCxq05tdVw3dBbhj4v28r8RgmLSlVT4twVDlGfK4VzXSy/5pSnFDiajtYmgmMm&#10;PiOc7A8S7cnlQ2SfJv26qmw4ZSt80WftYDo6UiL6aJKuG8AkEixwIF4jKFnbhZLQZ0UaZ7y6AGz+&#10;BADI7Z5DYTGOqNibgleDGQQDKRWMNb7Al6L32FGW1I82Vrzwi+nsqt8fMUjWsHj69sOvXUiUutBU&#10;yQMUr7WhzBLOfRuMiwdTAgNgIQNgJwBeNzC/7gDALoL5m4qRJVXtgZt2JzEYigUAuQC5IJt/yHtJ&#10;bx0ArQrWmGroSIl6T4oBEEbLHsEI7kybT4+ggnMz6rX/XRHCdajuOKa21C6KZB3GCwFO2fVFZR/5&#10;E2+Yt3T6Zjpo42KIYBb3EQBB4xBJut5TmjK23YioXQaKK9C5Vc79j5dMimmahGcxdp0YoHIc8HPh&#10;wz1z+bPMa8gMs+2AG2JO7GMnte13oWzSOxOFk92AFNqEeQDQf7wmAF6hPC/KuznUAaNVxonThHQD&#10;1xJ16ORXSt2Hf6PpPqk3f5b5jcjgEFgMbpaVc5yzOSC0Huck8HL3QXUV0xfc2q6F64j5X1K7vCPJ&#10;0i2HnhH2+yZJ7ClO0oriFbaUwK4l6LPJur6UousPBQDqugtpJkXou6zJGrBEoe/eRfICa0ish1WE&#10;+7Ic4z3BAcLCIOcHFhV6U8wuZ8op6kzbqt75vu6bzb8/KEfDtxqHDeWvHs/U+dM7RS0oXtOaMkr8&#10;BADk2HaJAMD4wiAAYGfcRA8AYBhl6Lqig7LXuA9Yiht+50ppOg+8gr7eB8AmvVUATMXIl6bm7XSd&#10;wcbDKbm4D82EufJW0QM0TdICjaQN7fpyBBV9HlfMdWh4YFgvXcQzafx+q3ufR+TuA02811fomGz2&#10;NguAzLAAfgyCeK/nnQQegzbwOW5E9KNe8jIEjNpiBvjpAsfkFr+U3MH6VZP8s9BgKwscfaKwbW8V&#10;f66akhipcBn4vay5RYqrlJ2JI0gbOvY94WQ3INKAwb5FbcJ+uVEAtABWGBnbhpPBd2SVqtsT11xk&#10;UngM3nQA7FXmPXQjfy55dIaLwnXAORWXrQCAzZezMP0AZaA0ceDaThOyhRPeRqmmXBv5GXH+vtNv&#10;0QIAnFjiS4kSW4qXtRf2+CdoPSgeoJKgDQXY9aAkfRglG7qRyBBEiTr8VsMx+Br77t0DQGZ6YgP6&#10;AJTBULgXMEKeXmNXveQiT0rY40mLtUNoq3n60m207fYsLG2tmK5919wFnetvFKduRVnFfpRlChHm&#10;oUSyIEooYj8iBsDuAMAelI7RhNmhJYuTm+Dgy0lLmK7eB8CLessMUJhaCEA5o7zNQyjZPJxmqrvT&#10;G4W29FbB39GoH6T3Kz1pw9Hh/zX+IFYYf1ovmJ2UpnxA7jtsvQGmHXdGYbGDO+AVnZJVwgCITivs&#10;WoAq3Yec4GTcQoO4jiiCxvWGyXu6xCaSVJ0nLqjTNR/Gi1dwVYFj9BLnyCN4/+CFCxdawcRuUDVF&#10;n7628r0Z2/Sjwpbd91hPd13RBj/mWdSuz3+YbV1zoecStfzGsjiib92XVA5RZ6Qhj16VjlMbNtFX&#10;YR/+jRDa3z6K9BEW53JDr8df55wnXIbNsj9WaxnzqwLPzTk8SgY+d9M7XH5LCk+k7Mz74jVaXDyQ&#10;Ziu7UqrMh5LkriRSuYDluQnR3mM07hQDUzgOA6uIA6AaOwuapEMfB9g0hsO6U3qpt0jj+1QdGCAH&#10;ajWB+ekYRyz+iWlqPxIrvSitCCRrXwf6pPgp2l2SnGJ9/N8v2ytinllUGkGx8paUoG4P8POnbAMA&#10;UB0iAGCiJJiSpaHCHGC6hidTeccIM0AAoMYTAMgg6HkfAK/QWwZAtQUAxTzVYILJYhxG8epwmiHp&#10;QDOKHClW0Z7S9Lb0QWUg7f/iCSr6NPmM+txWH2pBf5O16XtSJaSgtHZKMI9rdUxWIcxV+34/aYMm&#10;PG5tDr8p5siXpija9P1WZz/gO3XI+KZdCNcSmWPUKoPzwF/Ng18SEqMDcMp5r2+z93SFsu+ixCHy&#10;hl0deLueutvkJ9Rtw79Tt+Jw8c2ft0kbyweDQT7eM2tWtQ8/q+nzdLj1lIKog8fN1QGM9T2f2qJz&#10;ivpM7jLIeDztk4c5aZHCbeBBDYMon6uZa/BxYaCxDkSGduGk9B15c1nMfkNkRz8Yuuvoy98vqexD&#10;WSAs6QoAhpJZk8WcZLeXBJi4s5SONFNhT9EqACJYXzIIToqxm8UU1gAMuc+qm2/Hf4Q2B4BpbP6a&#10;eJ88vw8BxnRCf2BnbQCgwo3ERe6Und+VdtRMp8IDi29f1KSiQ1kjV9eMw004oyCcKUPfQXB3ESsx&#10;UiiCwP5QOHIUmLITOjVHZOCbY6DjlRr21+FUdt5WALz6Ye9VbRbcmlFeIb58lZhdjqBcB6Ye0L6U&#10;queVuy6UiMYtUnI+BHs0cieag1Fz46HHaEtl9ArF2Y09KlPnHdS0j6Kih7uj01k6ePMBMy0rorya&#10;KQ8cs8baFK4pQr6OkPELObKM2mPIIeMT0wdYv/pNkboPjq20HQCg7TeJP0tsw4s17EhsZUXXXEDA&#10;cXZeVngMqfym4uaifUh8R4xSOw34joOsNg4EfD2LOWotE7xvBKWLisGA5+psw7/RRT7flOekyCH8&#10;lNwu/EdecFL6Dp9f7TCYdGFPCgsaum4Tn9DZRPzS6Gd5+fksalmFtyj7QSpsI34yD39NGBB+j+TX&#10;rIrYeiDmyw+rokBWQEIU7pSm6EAZALRsgFt2cTe0HTA8kJRomR3NkLWlWQo7ARCTDTy/zAsjvdBW&#10;u0M7WdrtXXCHsQAg7ocB0HwJAGqYdAEAFT5gtQ6UKXWhpfqBtK084ay2ZpuntRh+v5jOLIrc0vDC&#10;r9kmRlx2awkG6gZTKsCPNUUJtsfa5CyJm2UA1AUITrvssc0qrNpc8XD3sl4Kcjen7CjNwIjGYPCB&#10;eoENeqJBeAhuCyL2D5TaUXyRHYkKMWAVBdES3XDaXjOL1KdXkj4lliT/QId8OMzSyZvpmNwp2T+Q&#10;w1wVXifMVTXn63DsX1Bjx4mXogoPTJ13wyZcxdOxjxkcB5LcPkrY16vr/eRHKrAgnhNjMLoWc7KA&#10;dk/Sug35r2ngK4OEk11Hyl9IDtD2f1mIJK3s/ViE3nv4ES3PBzaBIJ+Tr8nXhjYzV8j3IziC20d8&#10;r+n99DQVmHFx+8gLSr/Rwkp2Q+JCB5XLgPMK56gjzADZzJe5DFTydYT9zVecrznllKYyz8Fa5Sef&#10;3JJbzMl/am0KDi+bs6FU9NlHJY8BHHwpQWYjrPimKgMoS9+N5hT3pDmlvSjDBDMXllqs1IFmSdpT&#10;tBwAqHETXEvEBlhzhjD0ZZjNVgC8lJndKW0ygQUG6A9lE5iDIISC+QEEZd6UKmlH2TIXWls2gXZX&#10;pOdYi+L2SE3Ntn9sPfLGvuWHh1GGljfwd6FkGcxejlCiZBscr3yjAuMDy+Olas7WZAAocphqLW9k&#10;tgZNuOTB7nW9Gtgu6tWs7+LxNPYD1AZhIPJBXdhSsvwBsPAWFC/9G8UVPUAx+Y9QdF5bit5nR9F7&#10;7Cl2lx0l7XOk2RJ/Wl42mPYfnU7y1x6jogfBdNgcbqYTMvPS2UWQut9TAjO7lhjGTI3Sug+pULYP&#10;J13Io/NvNtDo4cyl/ZSOUaTpPFHY1mbs/+xEFc9R4vqCefhboIHvDe0ieDX4N++xUcyDX31a5z3y&#10;n/KgsYI5f2DWfA9NwMgi3tYntQIuDwaFwi6Y5pkxDwy8Oi7H9wq7cJK26/Mfk13//+j7PjlauAhE&#10;FTw+usp+ACn9RwrpJvU9nxistom4oe1xrHxdLvtbcTY//s3u9kWn5uzf92kSvasaTwm5nSim0AkA&#10;Z0PxMkeQFV/K1HeiueYeNLekJ2WbeMEyEADpjrbjhN9wOklP9N9AIbxUhqEz3sOy03Ig5LsPgKkm&#10;P0o1gkhxnmIAYJo8lFKLPCm5oCXNUbjSzkMvkOLY0ihrcdw+2X0yfvWG01MoWxdOKdIwSijoRCIJ&#10;OqMKlBomsdjAESO8AHY+wpYaBj+xkRP9dKZE2OqJYI13J5bYn1evBLfmtBEIm8AQLNqypRCNQOmB&#10;0a8tiSUPklj6AInlj0BtSIzGLJai/KXdKLkolET5PhSfa0uJeS1xrD0tLAuhzbWTqHDcEJL+jZnO&#10;1Z2QfeBU/iO3/VaYK2WHcW8YnAZ+x7HmSiZOvenABCynPtzqJmnf9yt18Fgh/afUa3hfJdgSM9MC&#10;wTGbAfBqEGxcwOGMdWqPwYIj9fXENOjlVFP7CNJxng6PwULWupOzl9nIXQeuNDKQsumLa0oEVmhh&#10;e1de99L7YbPZwDH/HMOF1fZGOZ62oL3Kqf9phVPUKdOUtLZpLVr8Xe41ZL+xdb/rzzuy4tpsaivd&#10;Bh08Omf5DceyM32+4mXtv+ZWbD3xGmVrIwB8HWhmvhtFF7kB2NwpUQ4zWMk+ub6Ujf45GxZdNkAu&#10;nff5yjuiPwdQkhQgo+xA6SAtmQCaTPTrdLDBVMH0vXP9t1mgZYvSCHzh3R9ggKkqMFN5F0oqxLPl&#10;PUgLTZ6wcp42mk//jgAI15KCz7LW7PjibcrRDcUFe1Psfs4dgA6KG80CJc0weoE2u1GSzh2szxvg&#10;F0Tppm4AwB6UqOlGCUBrSzDVKx7qHtaLe4H5PUAOein4paJs+RiDXzozal6JU8GcwUgXK3egJKUz&#10;zcOx1WXhtL1hHO04OgX6Om09OoO2HUvCazJtPBFPa46+SkuqR1GOHqO9FKN7kTvMoEBaWtSPcnv1&#10;I0mLsMs6oDXM1ZfVL6YJIfKvlIoFn7TXBI//wAgw4exj2nbQDuNUCt9R0xqSl3Wz/uyGhB577P+k&#10;dv0OFrQO+5I/y1wGdVfbWMJiCab5NQBQYGf4Tkjy3vPxdOFk1xFNyLjFek7ZCbbKAQuUHUY1hUrS&#10;uI9cYLaJIpkQvoqvffU1WZvmCfme8J7Po+v5WFNi8UZRBI2bXsnnCxgZzZ+1PR6L0Nn0/+5G9joz&#10;8PLzcTRnZfDoG0qobvx0xauK01m05ejzlMN9TutOMVobitG4UCJICkdITpKDoMhdAIIOaFcuYIJe&#10;IDQdKQv9M0PRG22jL7QXrIrugh9vptGDssyOeGU3Np7C4nw2d6YPXwWAPOhzWkyDB5QTiAUBAIEv&#10;8m6UCJCP29eClpZ60PbqJ3/f9rdrifbb5RHbTsX89H7xRDCKvhSzNxgsEPY4OnCOGSOFGQxQ7w4G&#10;aAHAVBPA0dwFdJUjx+AmlaF4ReEJD9YMut+DyiDHA4gl4ov1M0Ze4bXpe35lYMTILCjve/TB//1p&#10;AYBv34nXSfvpnJ9Kzn+sKPtqa3rJP/c9rftX/ij9t7IJun8WTtF+u3eL9j9b6/ad+eDs1sNptLF+&#10;Bi0xTaYcaR/K0nWl1dtGUlFgf5L8vYdg+slgEqtswv+r69l8MvOyiW956bxHmKvbRZHSZ+hWQ7/n&#10;ZspsI0pkdv0u1LSPIqlT1LcK7+H7Ssa89XrZ00le1r/9pmg6P5pX2Drs24apCx+qeSvNWeUz/KS8&#10;5W/PAQrgiFd2aVF1HCu7kYCshY/0kGq9hp/Qhj05Q24T/m9zW2EXyruNZrsmZEKSxnnAL2r2QxTm&#10;AHuCsVkYsgX4WHFPAjPtKYSaV7gO/Keu3xNXzXlySkyNQ1S11i7ys9JZ8wX3IZnviL2crN4CsLzQ&#10;wq/NPB+zUBxXACxVzlHnDcNe9hdOeg3RHFryZn5dyq8rjI9RRhEvhIHxmduRqNKW0sp90AfBlASw&#10;8AMLdBR2DSWr2gsgmAVml6PtQTnKKMqUD6F0WRSsiD5od0Gw7ACSZhvKMDkCAAE6AgDeWSuOgZCn&#10;14T3Wn8SAVtEnKcEJrnAAGVggHmuFL+3BX1c6Uf7Dr4gJPa67UJED+w9kblxff2rlJrfG5QTaCzz&#10;pjStLwoIHdUEE1cPGq0NoAQcExn8KcWIUYf9iNhdRsV+gVx498HPojyJC1WjIhngMLrxdsF0nR9l&#10;GHj0DRH2W6ewg6rKm+IUGL0VHWDa9KUPKyfRlobplHc081+l59fkHf1GOZnrx1pVV8mFCxfaHvzx&#10;YKDhK8lj8uPbFhbUfVi6pzz9x12VM6joTDwp984gmXckFT7QzeLw7De42TBXpoHPDdM4RR2pBdDJ&#10;nQeuxHmbQrqXjn4n0hg4NkXm3L+e/Qw52rLcdcBXysCRa3ju7WTutaNXG6JeWAIz+OdD0e8K8eqU&#10;/iP26hgIrgUQ1u8aF2oKW/c6va1F8HXnHgseCVPLPIbm8XuF79Bwg8fQU+Xt+5MuaHyBZvJUBz5u&#10;HPrqk0rHqLNagI8Afm15RwyDsXVlWLi2haVxJBeZa9Q1XVbkncc9V2k7kMOGLeDPZU/EBSmcB3zN&#10;gRyE8zXDbC3PBuVr4nsTR4sJGC3s375Sik8v61Z0JHXjevMr9L5iECXuDYJl5gYLwYlSSwBuB7wp&#10;uzqY0s3dMYACADnHh9KVRApYDyp7YZNCOgbUTE1nylT3oUxVJGUo+1GaMkyY1xfrPNAGnWHNuZKw&#10;51ZwX7uzVpwQaZ5JEyvwhRO1s4uOSMt5P2Alyfxg0ThTVpEdrSmJ+E9RffTz1uK5/aI4tqr39rqZ&#10;X76r6EviIjdKUzkTZ2XnyDDJ+p4AOwAjCjoOIBev9aIEFKAIr0lqgKWwd6/xwe7PBSYB+ESqLoJy&#10;uaShHMVaVwCgJ2WZYJaUdKH0kq5CoueZaLTTJW5ouF3ow4oplHtswRcl5/e/eeJ7tPJb2KyP/7Q+&#10;cc7kc/pr5ZiG85tXVH277Bf1hteooG03UvlGkSJ3ZlH5D5dPJOu6PBGrc4yiCnaLcR640Hr4KmmY&#10;kta2JOr5AQr3odvkTpENlbZRZLCJJKl9+ClDj8dWG/u/OBLAaWv9uSDq7o++bXAYQOYRrwqNt8g+&#10;/EPByVkAnMbV2StUAEcrALbrc1b7ZsJ10wMAtLRSz8FF1o8tyl/PCFD7jlIyc9U6R5Xnhz7qzsfV&#10;w17uJbeNOMYxBzmis4Xx8TUt12bw41y/Mtvwn0oGvTpQOFkzUkr0oNR1QJnKPuJH/UsWNqwMHPUB&#10;B5SwPNM1AFAwry2RpDn6jtI+4r+GiOebfA8vXDjXSnI6882th149vu7weEqVdqDovc40c789xRU4&#10;Aei8hY0KOWg/2WaLXy4PuJYo7n5C7M4UNSw2vGeLwuJVEArQC6VUdScctzgYC4mGYPqmCODXuI31&#10;zvTdy0xg6/tUXpAp6UnJxb3AAkMpQelBqXJ7ypI50VJ9d9pa/MpXDWc1wkD2h8mWkndkK0sGUpYc&#10;nVXtgBtzEzpzkrYPwC6CEjRhFIuCjtW4AwRdcIy/98ZD3PcBvFS5zBKUoRSn7ESJGBxS1BhI1C5o&#10;iO5gfx0EABRDRYZAmgEAnCnzoUxDFO07k0bF53fNt1bHbZFj3+yOMX2x9Gv9vDcoN24S7T8RQ6pz&#10;qaQ6lR1d/NVqj7LFc8PkbgN/MdlE/ixzH3TDW8/ObNxnL/MaNEEdMHKr2i786+J2kVRs15/kHgPL&#10;wYrer30jPfKU4dQjhh6Ph5txXOI0QIiOjI6/mM1TC/tjMGhmZwi+YxBRMEA6RHxbP/O9LsJFryEA&#10;/b9JbcJL5B6DCq2HBKlJ+9hW6hi1kkFQaRNeLw9/Ttg/beww3lvjNKCMV5mbfPjA2hpdZFQwveUe&#10;gxuuNwApQ8aOKbOLuqAJGL2SHdFLx7zmKXWI+EzBCy0Cy7viuaDMOAXWKQBkH2J/Rbn7AIn69GYP&#10;zb92Be6qT9yw8zRYX2k/SpS6UUyRDcVI2lncXNDXsnQhsBR6UramF9hddxxjF7UAsuzmYADjFV1W&#10;C5tjsLnowdHoqmYxd3nOz6JXt+E/UpsHwK6UUtKXUor7UZIhFKa+MyXLWlK23InWlA+nvOq0g7ec&#10;/+NGZV+NSL2+ahzlyH1IrHRER3aFsqtLDzDAXjB/u1KcNhDqSfE6sBYrA7w7uQT+vMplFgcKHw1N&#10;UPmDIftQitIT6gVT2J/SwfxSAISclzVWzVnvu9HHdU+T6osl/274t1YIanA75cT3hu7FJ9fPUdQs&#10;OZN/IIN2lE+lHVVv0P5DMT+Wn130k2leQmmV5wvdrT+/afly4fq2ms6PTjW4D1oHc/fX0vaRJLcR&#10;8vsadZ0fXaO1hQnesscS/q2+5+PJeocoIXGRMPfWDEg0AiCDkdaxP+n7Pi0sNlxLAFR/lzhF1Uoc&#10;wrdYD10mSu9h79U4DCZ1+4iThgEWtiV7MtFJHThOaeD8xMK9MBhblPPuaoLGTRP+/BvC11U4DdCW&#10;2A8gff8pwjY6VeDYOE46bwH4K55LeCa+Br9ar9mypxD/MG/22z+urY7+7xLDJMqW9aJkKdicwg1M&#10;zRUsz4MyjL4YJDkgcWfKUofBnO1JYlgYqRhsObG5pe0xADaashY2JwCgAJBMUngwbmynjeB3Z1jf&#10;1dp4XYAz3xOYbLK5NxhgbwBgMADQkURFrSlH6kE7G6aQtD771vN/3KgU1c9ZtaXm2QtzOV+AzBl2&#10;OIfLgYmLUScJBc/7CBN0/hSvhwnME5Z4nyyMJkyrudAvQfZ7Ui0NT4QGF6P0oWilN8UJABhIQmY4&#10;KUwOBZTnUTWelKD2omRtR3qvbDDlnk+k4q83SNiEtVbHVcIdzvr2luTgZ6Y+uoMbdhdVzv8pvzae&#10;tpe/REWn3qSiL2PyVBcWh1p/9rtEGTimY1nfZ16U2UUY5Pb9qLpNBBlb9iGl91Ah2MKBV9N74rvv&#10;OTipAAACE7oaJPg79hM0M0uz6btIOPk1pAEALHMdcELatudq66GrRNNlYpLeMeontX3UT9q+z7zN&#10;x5RvpbU2dpv4rrp9PyFOIF9PzosfLgM+Nw9+5YZCccm7TxpWahtFEpcBwra96qcTbJTOAxvY1YWf&#10;zbLrxfJMFxXmv/VVeP+PXlQQHE4Ltg+ixIIulJAL8INVkKH1o2zemsoLkbAWOBcP7/TIBABmaXrj&#10;PRigNkQAkMtY1V9KLfedpO0EiwhEy9hNIAcilQPKwobmykJo36E3vtUdXzJKKPA/UtQnPuq+s/Yd&#10;WqjtK7hTiCSOlKzyAPih8xpwk3xjBj8oOrAOr+i8KepQiwq0u7kHvJfUMvqKNL4Uo/aAuoM1Y/TF&#10;AJEkgzlcBCBEw+Zs94kqZ5jJbiTWhdKKg4+T5Oz8n4/8IHvSWhVXCcDvbw3ndX7nzmlDvj1bfstz&#10;ITjPgwdOSYabjq3Ll9Zl0CbTZNpQPJj2HHzi35LDMa9af3ZbpHTMWxG6gFEZKtvw75R+Iw4xUOli&#10;57YpbN/HEqn6SuBrVHxnYWS9if3rJLb9BPZ4Lal5K6urymsI/tPzN/fZaqNejFC173eqwnEQqXyH&#10;Ne0oAGjPVLS1mNxCsFT3QTcchIGUygdknkNVpbb9f1b1e1qYM9SEjH+L3XGElWY2eQXTGs8jgKH1&#10;PdTi74jPYIDSB3rR6uc7U5ycs7bBUsAgmWnwh/JcnY8QLVkIYw9ykqXtRXNNEZRj6I3208kKgNzO&#10;/robEjjheaK2GyXpgSV45mS2QPOdaUXJQNpZOV0vFPYfLWUnN7nurxPVriwZTemFKPAiJwCgC24K&#10;HdYAc9fkA8VxI5ifjucWeFIViK3mUNv3AbARAHlrYLwOAGdwpWRjIKXqulOKvCcoPWi+zA8A6E6J&#10;CntKkDthVO9K6+pfIdW5FV+f/0/Zb7pEVJ+stjlyVmY49XVu7dHPN3948tsd757/j2K49eubEgDh&#10;P8qOb50nPySmlaoB9KEmlFabBv+Se/idOcWfbWzWR/BWReIcpeH5QZXPeIFlFrYOO6tobu7Pqo0u&#10;JLwyq+MoKr7D9uB+rzkfZxzxWoTRbTD/50ProWuKPPzJEHm7PvX1toOoyLH/4jQrq5Z7DnnW6Djo&#10;J237vqSPmCJEfLlRUXSbNLjMNvJnuctABbvsVD4T3Uri2P8Qu/EU8HMwE2TAA8haInNbwZBdch7u&#10;TbKHepO8RV+StupNC5YAyMo8KcPMYen8KV2PvqbiXBlQCdqOnHPy9AQAhtNsYy8AIDNA7ot/dQAE&#10;QdB0EVxgUnQ8XeRIGUV+tLbksQv5dVk3PDf9u0V6ZG7WvmOvU1ZhKAAQHRhMJVkPU9joRklmT9jp&#10;3qCoAcR5bYWN1KoeUAZBS0U093D3igrzKTy5jBFbZMLgUepKaaUdKd3Qh8TKCEqVhpGYI3ZoPUmk&#10;tKUEGSoZg8f6Q2+S5szqsxcunLpsBbU5qTspSTry1Q46+PkSqv1yATV8u+rr4//eN+fChQs37SHP&#10;JnXxsc3z8w/G0SJJGM0t8KEVpRG0wvTY0e2HEnMlny0eh9/87lDukra995W0CSeJXb8w/qz0Hlal&#10;YtNPALrLwc+iOM4LBfie58dUPiOONcTNEVZxm5Oidn0n17YbQEV2fRdbD/2myAImuxn9xyhqbKJI&#10;4zb4k4aGBsHlRxU6+Wlt6KOKmqi3rjkNcS2R+Q5bVwJzXd/z6TH8WRvy6HPGdhE/8VwmM71CXvmF&#10;eS0B2En/1ofkfwPg4TkL7XvRng7daeMTnWj11CCas9UXbcab0ov9iKOjcJQUjhGZqsSrMojSlJ1g&#10;+nalbF0PytR3Fbax/ZWBz6LoM0IiNl405CkjZzBdF5oPbNla8Rbpj28UknzdETGf+njEvkOzvlqg&#10;jBKSdacwAGodKNkAc9jkTikAwFSYwkKSFU0Yvu8J5YgSPA94HwAF1XtTUgkAsAIAWB5EmaZ+lAmW&#10;JZb3pUx1KBour5zbUaLMgdKVXWhdzRukPLn6LNHJ67p7fPllQ9uS+u1LjUeX/qg/lkm6E2lUfHo+&#10;lZ1bbqz8bFNa/Te6rtaf3pAwszIcW79jV9UMmpPXlZJ2O1GOMoCWHRhMnzQ8R+sOzSwsPL36psLk&#10;XymFrXrtK2kXTtrwJ0byZ33PJ+ZyUIAmJnQZ+FkAg01DBg9mgYq2famgXfdrLtIUPBI2saZt/+ua&#10;ypdK6fJt7Yyhk1YKcf68hyuKJ08XgrpyeUCv63h9pZQMfjvUaNf/P0UO/Yxn6EzLo0TtJCFDDuke&#10;6EOyBwF2/2C3l96UGxxG24aE0qrnA2hhliflrGOS4UApGCyTD3hQUpkX+ho7A/uRiOffAWy8Nzwb&#10;/S3H0EXIyZOp5XzSIcIKsNDu/vL9jhdEeEEmWEiJmShzIrHUi9ZUTaC9talmw6mt1yUGt1X2VqXU&#10;ry59grKlXNAcMtsWZrAdANAFAOhDaaZgIZpEmobZn4UBWhZCmnu4e0Ut7C+FV9bYm70EAwcDYFkQ&#10;ZRjCAXQDKEMRTtnabjQbpo1Y7yA4rabJQmhlxYskO7z8yzM/HL2hMD/ooA/WnsmbYDr6SYmqYQ5t&#10;M75Me6teJd3pFDKeXfplxZe7ksAIr5vrolFOfP65i6RutWFz+duUyfvA82woTtqOElRu9G5ZJH1o&#10;ev7k9rL0iqKDS0oKDi58pfzrjVEHvtz1m2k6LxVp+7555TaRZBr4nLD1Sxkw9gV9m8YtcewSwgyJ&#10;QY8/Xw6IDIK8f1jpOyJCOFkzInGOeKymbSRJbW6MAV4qMv/hcWU2/cngNeKkutfkG4o8cy2R+wz+&#10;xPg3PNeMZ2o3nHm1at0Hg3/Y27E7rZ8USkvjOtLsxWB3e8H+ta4UU+FA0ZV2FF8J8Kv0IHGFH6WW&#10;whQ0BKDcfSkWJm8MCEi8jLdUhlCOsSvNLWblcFfBlK7jXUQBaG9/VfBjsnDx3nk/MqtI7kmJhS40&#10;R9GZ9hx557/yI8tuOmjE7xZJ3cLZu+pm0HwlMxeeg7DHiGQL09eFUkHN08ydAIDdcMM98B3AT9gL&#10;zCjOD3SvssBLAJAXiMwulFQKEDTzdp8wSpMDBBV9aba+O80t6UAZRs7I5UwpsiBabHyMcuvf++ng&#10;11LBfLpRqfuizlVds1ZWVJ1Fm/TP0ifqCbSn5nWSHssm1fGPVeWf7335zI/VN2Q+VJ8t61FQt+jz&#10;D/UTKSnflWbk/42mSlpQjNyBcrR9aLHuMVplepU2lE+j3KNiKjwy96zixOLZR3/Y53nprpHmRN/7&#10;ifdrHYaS3GWggT8Xtes1mfcZNwGesDBgWTC4FPyaABBgaR788jU7gsJn8JQD7RgA+900ALIoA0a9&#10;UOY4kFTB4255sl19fmG/Qsmb1ZJnB9POuX1paXUo5WjcKbXIgWJ0thStc6RZBk+KMXSgePamYFcP&#10;cwAll8DMhZWQXg6yUdIFRKMTxSs6UkyhP83M86bYArBAOdqLDiBo6kRzSjrR7BIwQnMHayADywrw&#10;X8kEbrxXi/8hAyGDeSCla30pWeZGyfle9KF5BO0+kFh6K2z8d4u2fpXv3trkUytLJ9Bs2OVpKkdK&#10;AgtMMbgA/PxIbEZlCQDYFTcP8FPdTX+iP49aEkyjQnX+lGhwowSjM8VrQenlnShZ0gMg2AOmTDcA&#10;YDAasBfKz51SFB1onmYY7T2aRqZPN0gvXPii2RDz15Ivv/yyrfnwrlmSmkVH9leLaI3uWVqpeZx2&#10;Hnidio4mk/nc4s/rvtkpRkO67lye8vC6vC01MykpL5Cm5v6DolUPULLREQw/gJJyO1PKvl6UVRiF&#10;gXEUrSp9jnY1xNKe+tTPcw/NLtGeXv284cSWy6IpN8rRTTInbcDo9wtbWVZptaETRhqdBjT53zX6&#10;A/KCQaPpeykIqjkoQfcn1gona0a0XSa9XX2LDLBRVD2eeMw08p2bYoBF9R8+mn9kzvPbKqI3ba5+&#10;6YePy4fRPG1HgBWIgqIV2gLUaIN+g4GOk5LrwK7VYZSo7kNxsJ5idMFoI+g7JvSn4u6UWdyL0o1h&#10;6E9dKFEaQnFCLlxfIbk5u1Ex48sEgGaDKeaU4jomnoqyAIkFTC6Cy59ZL79H9BeAX6rGl9I1YMIA&#10;wMzCENpY9RLl1c278+yvUfLr5qzbd3IqOifYixJsBiwwWQsANPpTOlcYe25rQ3GcfXbYmZEf6t4G&#10;wcaN3Tx/E6/1FHbMxCg8KU4Cal8UQqlynr/pAhO4E2XBDE418BwrGrW6L60se54UJxb+XPtFbsat&#10;jHo1Z2o8VXUbl+RVzvt1vekFWiLvR8v1vWhn3UTSnp1NZWf3zLT+9JpS8dneHarP3qccaX+KzffA&#10;c7hSZjnqGyyWO2BiIZ4DjTO1sDtlFPWh2dJBtEg/iVaXvEL7DifTjmrxv1Vnl+6XH1+eUPr1Ns/a&#10;r+XNBkw4u1XjIPUcrOLIMEaAX8E/ugLoGk3hy6PXsGrZXLbtX2b9+1Wi7/aYuKpNJBXZ9L5lAPwt&#10;OU/nW58hqWflua0+xk9XB+TXZz26szZGufng27Sx7jlaXjKK3lWhn0i8KVmKAUNuh8HQXgg4kF3s&#10;S1kArIxiEAmQhiRNL5i4fShW2QMDTCeKUYMNclh6bTcS68Jg2kK13SmdgwEoOqHcAylR5gtl9xhO&#10;YMRTUKiT4gBr8FALoPwVgK9RL94r4wUGALYa1e4kBtHKlLnTUtNg2lgyU6Os+OQPyaJ3Q6I9ueK5&#10;fUfjf1ho5Ml7XrV0wI26otOCqhq7AAC7gMEEEUecFak4LD57mlsY0JUPfK9oEwBipI5nX0CUSzTK&#10;Lk4CFihF+cC0ydB0wigegkEE5YTBhGMspqITzNMNoB0Hp5Hh+IrvPv1GeUMh55uTktNFz6uPvvfN&#10;roOP0UKlP82T+oKtTaCCowu+Ljun+s1dJif+rX6n/JuNv66tfI3SZX2FDekpYByp6HCpHBNSz2GT&#10;wEYUASSSou6LOsHE60EZkgiaKx9BS4xP0Ob6abS9LpZ216f+mH9k9vdFx7M+KDw2f+q5C+daWS/T&#10;JOW+T480O49eqfMZTZIHulHh36AP9hAcki8FQM4jUti+TwUGhmYdwbXdH99b0TqcJDa9f9Nh+mbk&#10;6AWw1k/nJUhPJCXvOzTLnHtkxo9by1/8cW3x5P9+ZB5OyyrDKQt1nY4BLF0JMFKAwUDFnMMCA2A6&#10;rAAOfJFh6ETphs4AKvbXCyWRIpQSofHKzgBBqwLo4mUhADsMLsIqbxfK0XUVFj2y8f8MXUe0EX/0&#10;Mx/8j5MbeaF9eVMirvNXAr5GFe7Zav5aXMcwwKrAkuVthMTnmzGo7K2ee8MLWn+I8Ki3qzbxn0uL&#10;h1OqzEvwWUtUexBHaxXCabPDIoewUbtBXQGA6CBND3T1Q99LmgwVoSziWZUYvTFyp3BuA+4o6mBK&#10;06Khc0RtjOCJBk+hXFNlHegD5QiSH8+h6nM7l1mr4Zak/p/5TxrOvHd+//GX6F0lmEVRN1pe9hTl&#10;1s/5rvzszrd4EcX608sEx/9R8eXeDwtPzKP5mrECa01g1oF7FJf5kLjcj1JLAIAAw0QAYSKAMEGG&#10;ZwAYJsvQJuS9KFsZQfN1Q2hJyVj6sGwCbTg8hbYdeYN2H0k8uO/43DcKPl08oODkoiGyb1dHyi8U&#10;dDhEhyacbTDSwXUfk3bMc6TwGkySv3enIoAhbxMrasWLIL1J4tz/6Gd7ZU7WW20S9rtTBY5RVoAB&#10;Stv2+8B6+JZEd/qTrurPFo7PO5au3Xtk1tHcT9+kbccfoxVV/el9QzDNAehkKJ0piRPWo7PGqtqB&#10;vYHx6TxBCgIo2xwCBWiZuoH9dUU9d0ZHh5WkxGChAHtW8OABZVcP9hcF82Pft3hFiLDYIZL6UZrM&#10;n7IADnP0IfSuuTPNKw6FxRAiBCZOBgjGoB1NR3+cDkYYzQnQ2UUG7a1x8L17yv3esrBhSY/B2shM&#10;OfhCIzZcSZB4K19HtDNbSpD8H57bi9ZXv/hP2eH1t7w187ZIw4WGh/bUpWxZVTMRtJ7nsdwoUYXO&#10;oA0G+DFd74SKBy1HA2Blam55wPsAKLgE6btQMjpBsjBJ7UVpGk9K4ygdHMBSFUwi3l5o6kAJJjeY&#10;QXYUnQ+zaX8wbSx7jfRHV5YR/fO6LjG/JQ3fqLoZzq7ZvaUuBh0qkhLz/WmRNookx5LowPnNGwB2&#10;zUYjrv/e1CX30JLPPzQ/S6mSTmD+TiQy2lNyqQcll/tQUikA2+QpRAOKg9kSq/QQzPxYBVgJOqcI&#10;rDNZFUhpqo6WsEvQbJTFspqhtPLQ47Tm0POC4/fGI6/T1iMzaPfxRNp7JosKP19IitPLSK1/n5RZ&#10;M0k2dAL7DZL0wZ6kaNGDZE6R/6keM73ZZEIAytNlbSNIZh+5DM/18BcX6to0fNnQ9ujXR9t9883x&#10;9if/WW3zNd6zao4u7ZxXJ1q25/D0lTvr3l65vWbqys3Vr69ZW/HC5rVVL3+/4dBztOrABFpSMZhm&#10;6zh4aJBQb6kY6JmlJKjsKVbdnqK1NhStt6d4gyuJTGj7xR0orRiDG+fWAWtLERyUg1AeqG8MFClK&#10;doDHAAIWx7lu0/UoH2aGrDwgAvTE+E0WfpMDMjFHD/YOUJ0LzQELT9cBIImHHEYAAJHsSURBVAEm&#10;0Qp/mgagnAagjGYm/qdggI3gxmsBAD0GP44yLeyCsgCgAIJC6H3+HX9nvW/rVr5YaTuKKWhB7xoD&#10;aVP1OydPnbpxL4Y/TPIPzYnYePDV72drupNI4o6RDHY66HimoZuQuDtFCwBUMzNkAATLaSqIKwvo&#10;HlNO6afvAaYcRmk6ZnzelK4FS4DJwnHbEpUdhVQCIg6IYOKcrbY0I78dxe71ovnyoZTfkEnlZ3Zm&#10;Xcvka074t0Rpl/2ej6m/2Lh9y4l3KLkwhOJ2uNJ70jDSnkukqvMbtzS3evvthbMO+Q2rDq2tfgPA&#10;iQ6sa0txpnYUV+JOcaXeFGsG4BldKUbvSLN0uG9NW5qhbk3Tla1ourwlmElLmilrRbOkrSlG3hYM&#10;uD1MNztK4IxkcnuwIGcApBsGBG8h++BsQ2961zCQPjCPo2VlU2jVwTdpw/FY2lodTTv3vUl7oidS&#10;ft9BpG0LE3fkhA2SbxZNVJ9YMUVz9KNnpGdWTJFJMl6R2Pb5WtWiG8kmPv698vRHp2VHFp2VNiw4&#10;K61/92zRoTnnJIfePSern382r1Z8dnPVS//ceHgsraqLoBW1/Wh5TTjM2T70QVkPygRoJ0th1Ug4&#10;0RAP+n4AsAAwNXRWdjsxom2b0MnNYPjmAGEVN9GM34PJC2qAotOLNP7oE1CAWZKKBz0wO7AiDjCc&#10;DqspQxcARhdEGcZQQTONnSgLgJiF4zkAvtkgFtnQLLSbTI4jCcDk0FaJAIo4DCjRymBBY1U8BcX9&#10;jfudFVDuqFrYnDCHx1kh8eycMI0BXQi7xR4RvDAIsBOmTqAWdmj5L6fjTIZFmYT/xkttKTG3Fa2s&#10;6E+7a+JS0Hbv/Opvc7K9KvXVVaWTKb3Qi8RSO5pj9BZoOUel4KRJPDGbJPcUHu7SQrm3FaxBFwqm&#10;3EUwd8WoYM64lyZEvkAn4YUjofLxqkdn07hRrMyZ4lDGyZJgWlw6mqSn5/1c+4XkprZkNSenL5gH&#10;G7/86Iedh2NIvCeKEnf60we6bqT6PJZKzm0UgnleKnSGWqpPbTbuPB4HUy6YYnQP0Sxja4ot9qK4&#10;Yj+KAWDPNDjQDF0bmq57mGZo/4+mqVvQO/IW9LakBb2FUfytfLzH6wzp3ylO2RLg14aii9rQtP0P&#10;0dTcv9PMQnav+T981wYDqDvYTyg6eQR0GGVqh4Exgn0VD6R5lVE0v24QLSoeRCuXRtCWDWNo+6ev&#10;0a7jb9HO42/Q9jNv0R7NiyRvFw6WGEbb40fSqmPP0eqqJ2lV5WO0snIifVw5Aa/j8XkcrSgfTgvM&#10;PSldjTYLIBbxtI4MKnGC+eUkJA6KKXIFG3GjODkYrsJb2JnAAStSYJKmGTuD4aHdg+Ulc5BgBkOA&#10;YhIHCwZ4idiPDXUsQl8QAfT4lTs+z99Z0iMECv57gg8f/iPWB4NIQGFeZ+JzBlgepzPI1IEhYrDk&#10;pOAW9snths+L8wMEEwAsibAyRI0AY213FrZ1ZVv8I9XC5pK1sAx0rpTCGQzBfnkxJ1XZk1IU3XDv&#10;YH1qWAYKF4rniNUqT+F/qerOuH9LcBWRAeRJ5kfvFYZTXmUM6eqWj7M2x7svDQ2mtusNr5d8oOpG&#10;2RJbmm9yovdKAjFCcd7OUEqSMQhilOS4d0Kh3AdAVvbPEtKHooFy+HvLHI1lToTnCC2TwNb3eE3C&#10;yMgaq0DnU7jT2iNTSHli5UZrNdyyYCT9v2PfKaaZz+zIXalN+Tm9MAIdvj0tKg+motPJVHZ+37PW&#10;nzZJ1TdFMwvOzaZ5Vb0BdA/TNO1DFGsEQBs8KVrnRrM0YH9qB5iCYP5GN8qu8IHCfANAZhsCAGAd&#10;MFCGoJ10o2UH+tKKuihaWNWf5hb3QodGJ1Y4gVWBGcKMTNQ6gwGA3cDKSNT0AYD0hXanBJQfB96N&#10;07riuq4UX+Yh7ElP5cQ/MCNTGRjwv3RJR1o7uQutfgEDTh4YqwpmlxyAofCFcqRttlxcoLhXFe9t&#10;t8SwTOK5WagIDC1JYGoAK+uroKgLZjYWdoMOy2HaOVmPoOj4XLesApOxtHmuS+E/DERcv0JdWz8L&#10;9WxpB9w2LCZgY19h1sTfBWLAtLQHS4oEi/Lnxv/zeS2synLtpuPQuwOAuK6W68YeA4OL4CGSocNg&#10;phhAqbLeQvCGZFiOCXJ2rm+LMncR/pOq6QoA7ESxOk+KN7hTtroXbVC//YtEszD1ZiyfOyK7K5Oy&#10;ttU+SvNkbvQuHnSe0RMAiFFMxaGrMRJx3mDBF7C5QrqX9bcbpKWjcCNCpxI6FJs4ABiFLYAEjOZA&#10;yi/Go3uj0SCaXbS4GcE5Hs6r37p9eeUL6Pztca1/0KZjo0lzaslBfHfZ3tezF455yT//8MCKI+Mp&#10;RtOOpsn/BnOrNcxZByEDWZIMJpyqJy2tngB29uRPK6peqFxT/Vbx2prXpm6oeePpjTVvTdlU9c5T&#10;O2qnT9h/LC5FcT6zeNdhUfn6A9PKV1a+8uOGE8/C5AwH48PoDyYWB/M4FgAVr/ECI+ggOAMnghnF&#10;AeBmoTymoTymydrQTDmYqAImubwdGHN7isaAPENih/JyginuTLPkLmBvLhQng4LdxcpxXnl7nL8N&#10;xatagWmDceJ3zMySGEg4TBnU0m4bAeWispeDxaS7XIUBDXV3qTZXv9dSYRD8TWVQ4fZw5T01f767&#10;o3w/jQAICxC4wBsl0lB36dpwylAPoDRFH7QVDEoyV0qQwcRV2qLMXfF8zGiBHbCOYnkuGSA4Xz+Q&#10;dukz6HBx8e/advmHiPrYkv57Dr753TJjL8pGY0vHg4g17jDtUBB4kGQAYWOo7asL6r5eS7mxNzbu&#10;xlU8kcYHHdWDOCH9Is0Y2n8gk8wndyy5cOHCVW4kNysV32gH7D4aAyYG1qVqQQtLA2hfvejXA+d1&#10;w6w/aRLtl6t3bzr5DMDSnmLyH6DUQjvKkQbQEmMkra14itaXT/9l58HMrbsOLBzGLNP6t+tKwakV&#10;wwvOvC9aWza99pPqZ+iDkl5gavboHI+AjbVCp3cWcsSmaLuBIfageLSrGKUXRasAvmp7MCpO1eCK&#10;+wfISdlkdYZ57UyxEjdKlHsJnYuZYSrPSQFQkwGgKRpXdEwXEoOtpvE+bJijFuC7FACv1ubAr1Gb&#10;+/3NqABylwLeJXq9gfPPo1wOuH+02WRYBswE+XgaGHwG2HyasgesjUCKL8KgCRM43eABsx8mMLvN&#10;CVML+E7DXhC+tLJmMu0vy5E2mPLbWpvKn0sK6tO3bK1/kjIkHiQqehgP3ZbSYPOn6gB82i54cEt2&#10;+b9O5f05lRsFm1JJcph4eX60WDmUJEdyqPT8nlhrVdyyfHnhy7aqc+8d+eRQOCXLHqR0qT1tqXud&#10;pEc2rrT+RBBeHNF+tky3sX4c6tuWsvZ70GqA8b6Kd2hnyYzyvKrMndqTa6+5N/dGpPSotF3ewdlv&#10;b6t7p2pjw1haXN4BprMdOo09OgvamDwYZlMnSsDgmsiBd00wfc2elGX2oSyTDwZfmLdKD0qQulFs&#10;oRslSLhj+VMGmGM2zLBsk8V1JE3jC7PShzKNfpRTzGleUc4oYyFILZvLwiB0RR1YgYnfXwv8mvvf&#10;vapCKC6UMyu7+LBFI9Z0oVRlKMDPn+IKPcGSG8vfG+9dUVc4ht/zgJ+h70wbDr36XWHtognW5vHn&#10;E9OX69tuqni9bIG+G8XlPQQz4mFKBeVNRoNjL3YLAN5ngLeqTR1K6GAwGxSelFDQntIL3GlVyQQq&#10;OLzgX6ZPVddM0nOjUv7ljsTCs/E0WxlCon3utEg/hnbXfHCi/p8nm2IA1n5lDpEey/5uVXkELVD6&#10;0Abdo7RbLXpPU7F8wjfHj99W7/yD/5LaSY6nz9h+8OWjG+pG08KSMEoq9KLYXE+alecJcxZAp/ei&#10;jFJvyi7zodmlfsLuikyjDzqQF8rJjeLB/hIwMHNe5SxjCM0u7kI55lB0LHbF8QcA8u8D0QGD8crz&#10;d78NgI3aHPg1anO/v5e1kdEmsXkrACKneA1EvfiDBQZQOojSnGIMTEYM7BonWDjOqBtvYU54UfUw&#10;2lg97cjNWBJ3RbZVJL6+xDj0v4lFPKfyfyTCiC3SWXKGJGsaAyI0X0D39Wq9tPPxe0F5hYznVtTM&#10;cGwoRdaesmSB9EnlC5R/ZNmZstOK37UyfJy+aS87vkq2ruZNStnfg9Jy+9CmmniSHds62/qTFuVn&#10;cp8qOJhCmyuH0+4DEyivLLrpuz9KDn1bap/fkBy/qerlumXFwykpLwAgCNO2yAGDrQOJTW6UVexJ&#10;OSV+NKc0kGaXBALMYO6CQSRyBBGZhWUw85vNHQ2vYh3KVQlmAhXDLOacGux+wuV9GQBaO29jXTRq&#10;c8DHeuXvbkrZxBXM3P8V5fLgaTDe6cLTYOzkjfpQuVICBnF2lk9VhVIWiFOOsTNl6n0Aeg5Cxjex&#10;wouyNd1o/eHnaP/RjOsGs73rYj6f67zC+PT3WZwWU/EgxanaUaw6AA/LQRGYAV57NL2vN6YWj3l0&#10;NJ0fpel5/soenduB0iSh9EnVS1RwZOlXJWfUV83Z3Ywc+rq6856G987Nh1mbsDeYFhhHowG+/8WB&#10;b8uEEFfauj3JmiMLqbB2xun86lnzMDLfMZ8s+bH1HbZWzireeOhpylF2BntwpnipDUDODsDhTOkG&#10;LwBcIECwI0CQcyzzIgSDHK8M+wmsj8Ev0xAsLFaI5LyPlvdc+wtz1mkAsKbBxqrN1QNrc+DXqM39&#10;/l5TweGZ26uQbpOtwC5osxhUdC6WhS0ZxxAIpAxDTzC/npSp6yy4IKUpAYBSR8qS+tPSkiG0/cjM&#10;b5TnlnWyNoE/rxw/rnx4W82MHStqB8L0aE/R0rY0S+ZNcfJOJOKFEAAgT+b/VqO6rzeiaFQw01L1&#10;fpSs5ZHUHmaeI4llQbS25nkqPLb0s5IzRb8LBOUnP969/tAzlJjvQslSb9p+ajppvti6+Guidsbj&#10;SrPp2J7S4vrbGxr/RkVWscZtf0PKvNVlz/64sLgfiQpdKSa3HUXntwcQugph4meXBNPcsk4wa4MA&#10;egyC7G/H+3AtTC9d2D+LwRngl4DnE8ktTui846LRXLsPgL9PLdnmeNDuQmINB3Fg5392BnegaFlr&#10;ipEC6DDo5Jj7UI6pD4nBElPB1lMlTiRGnc6VhdLOIy9SwfHM38zl8qcS1clFkVuPvvSvHGMIRRfZ&#10;0/QiD4qRYaRVccPgwrgPgLdDeTqBXTUSeVVY7UIJSlt0YkfKUISACT5HeYff/7bsfMFVPnw3KqXn&#10;160q+OwVSlW0hpn5IH1QNoDyP1v6c/m3prMNP9T9Yj5ieNf602sKmOHfWa0fb7vkHct5YkfDW/9e&#10;Yo4iUa43zdqLjpXvTEkKbwHkZhcDAK37ZBsBkOf8GATZ6Zx3YPDeW2aByXLejoY2inbK2xHvA+Dv&#10;V8tcXweUd1fK0vaBmduTxBiMEmG1zJK3EtyQOKR/TjEzwF5gfiGUxItVhW6UVeBPKwzDad+h2O+q&#10;v9hx50Le3w7ZfUi0c+2RSZQg8aOZhR5gguxUyu4H1oK5D4C/U7ljdiQROmwCOrFI44VG5SxsJ0sU&#10;mGBHWln9OBWenP3fyn/umnvhwoWbdh04+K/tmeqvptG7Rkewy7+hAQfTlpPJZPi+kBqogsrPauda&#10;f9qi9Ot9noWnckbsqU/Yt6N+etGWmldkmw4+o9x48En1poNPqDcdekq5+eCz8o01L0r2HJuWv602&#10;NmN3zYKu0qNrbyi15G9J4eH5T+w6NP2n5aUjSJQXQDP3O1NMgRtMXjZ3gykLpi6bvbxbghdBUoSd&#10;ExYw5GMWDQRDYf89mMUo10vB7z4A3ro2bmvL0HWhHAMDYA8QIH/BXzQGFmK82pFSDX6UaeoqbJ8V&#10;K4MpuQBMHPU4tzAMg/jbJD0yd8mdnGK5LaI/u9JrTcWbB94rHkhxhf4UJ/FG5+RgCJbGdB8Af79y&#10;GTID5H2oHPEjQeVNcQoniuP5MJktZcNEXlkzmmRfZJDq00/U1V+Yelir54bk+L/ko7Rn0mllVW9K&#10;kbaDaeJPSyqeoW0n5pL8yxUkOTHfVFiXFLO/csa8LWWvf7WiZBytqB5Iy6t60bLKEFpa6UtLq71o&#10;6QFvWlLtS4srA2hhWSAtKutMi4yRtFQ34eeV5jd/WF0Wu2RHbVqy+YsF8af+s+43s95dS7THF00s&#10;OpX43fKyMRQP5jAzz53iirwBggECuAnbzASgQ+dSox1CeeWXw1KJUU4MkLz4kS7sy2ZmfR8Af79a&#10;BhJ+n6EHAJp6CgsdKQp/y7ZOlSMl6F0pyYC6MHJisE6Urg6htMKOlJnXjZYbJpLkaMZp04lVwdZq&#10;/mvJ7rrZr609+MJPGeouJJLxag8Ha7xZ4Gu+If1Wo7wzeq37uvxz4w6Ai8fxWXjP/7cqPrOZIHyP&#10;98JWKEEvXuPK57VsdeL9ovidroMQUSRW6kcxMB/ieRuZ1pbERnvKMnnRe8VRtP7gdNp7aPk3quOF&#10;GecuXHC0VtFvCkdGKTm7Upt77HXKkQVRQoEvZar706LyJwB0T9OGg5NpW+1oWmXuh9EaZg5MUNEe&#10;F0ra54BGbC84xM/Vugugt7wODbq2Oy2t6kofwCTNUXSkOfLuNFsSRYvQ0D+pepr2n3qRlJ+9dkb3&#10;aVKG9RZuSjRnlk7YdWzmN++a+1NMkS9MYR+KL+QFDt7yBtNXZdlvzb5lKWr2NfMisc6HMgyBlGUM&#10;It7XzAsjYt7GhnrgQL6Nc4GXl/3F96y8G0TYu8rAh7qwAKBlJfleVi43Vm7LmYZQAGB3ygQQJip8&#10;KUbqRvEaDxIZvUik9ySRjqOfgwlqQyhb1o0WKIbRrpo4kjYsvqkUEH8qAW39x4YDM6uWVA6gFCXv&#10;t/RAR2/s+Fc2Li4s/nzxe4te671Fr2ycd0cb7wH3J5hPl98ng36T75PQKPiV9/XyMctxfs9BUi2r&#10;ZpZGw3rZeYRn5X2l/N4CfplmTqjEIZUCKBqdPkbii/N4U1qJG6WWOlKiwQajrSslFqJR6Z+jDQey&#10;qfDEx8Xl32/fXP/T/t2nLijeRj1dM59u3WfycbIjc374QDOA4nKdaWYhJ2tnNgWTUe4BU6U9Je1q&#10;Q9m5frQU4PiRdgStMo2nj9QTaYX2qR+3Hnj7x63V7xg31byWtrXurZzNB17L2Vjx8sr1Fa/+e5X5&#10;aVpZ/LiwmyWnoA9lF3SkFeW9ad/xV6mgLifdegs3JZIz2Uu3nnuBxPqugoNtdC6AMM+LEiS8AswR&#10;VnDfOvYzQ1tUo4w07pSu9xLcZVjT9QyQlr2+iTChOZJ5U92BKV6sD65jSz1fCXzCnuAmBnjxd/ea&#10;Wto6FO2Z2XW2kediOwIAOZETOzjjO2MAiQweAENOqeFC6RjU52r60baDb1JuzWxJ6ZnSltaq/WvK&#10;9gbRSx8fHEypKjthqwv7sPFoaRlFuUFZGhUXFJtzTSMpNyAtg4FlDsECCBwr7OL8zKWFfSfVsvjA&#10;QRqhwj1fnEdiAOT7FOKa8TNwJAswjgS1Jyi/B8Uo3SgazCha4UjRckd8xqvCgaLxGqOEWYBOyVt/&#10;+D8cNcTCmLnMLHHSuFzYdYOVTTee6M8EEPJkfiK7cyj9KQWMJq0Ur6VeFKd3opkKO5pWiPNLAihL&#10;F0lr6p+jgq/iSPdDNqm+WPir/qsta8o/l4089c8a/yvDXwEc2ysPLa5ZVTqKZuS2opdzW9ArQiSX&#10;lsKe2jnmYFpzcDitL37mhx2maQW7S5ILpIfe25tb/u5bhTXr/Ov/KfXFOa5qxNrPdvjKjy0Yl1sj&#10;zttqfKdoo/H1/2ypfwks8Qno87TxQCxtqUpduLM8vaf1Lzck1T9u7Ljry3e+XdwwEO0tlGbs9aNp&#10;u1HuYIMMgLzLI9PEQRJchDBcsbx3WAjJZUPxaKOxClvUix3NkttTtAxlhsEjDoM3B6TlHQmNAxbH&#10;8bPUB5RXk3Vop9xehbbbCID3Lvg1qkBq0IbT0UazAHaZegz2ykCAYBDKNJiS9BhgYAbHa9qhnNuC&#10;KHnSB6aBlH8y6Qftp8uFFKl/aZF8+l6fjQ2TaW6xGx4c5pEAXlw43DDQua2jqsBqhEKzsB8B6Kyf&#10;+XsLAF5sTHcTAC33DhBvvEfheVh5tGv8np+HWQMzOw575AMFQHGUEoM/ZZdjRCwPtmpHyoJmFHOo&#10;JB/8Hqrmzfj830YQbAwU2XgtKMqAzTqxypfS8XsOsS42oJxgzokw2ibiNRGsJsHoTnEGW4rRPULx&#10;2pY4nxNl4P9zDeG0tOxx2nI4gXbXZZPu02Wnqs9u2XL6tLlpYQKAaKtteL9uddkAmpX3N3q9oAVN&#10;07ai1IpONLdsDC078OJi6deZz+s++6jZQKQ3KqXHV/RRn182aU1dxuSPqpL2bzqRQNuOvk4r1Y//&#10;u/DgO2rlQfF185WwEJW2VP07/fj2f07BANGTpu/xp7d3uNGsXE8MGrzaiLI2McvjYAgAQFk7ipfb&#10;gNXaQe3xnp2qXSmzNIDSUR8c4DcR5StEhEH9CWxQaHtcxxiMAIA8Zyh4NwjK7y0DVWM7sOiVn+8V&#10;tbTZNJ2fsMdXrPUmDoqSqOxMCarOlMghwgwulKBrC7P4ERJJXGnD4ccp93CW1lqlf23h1Zt9DTNm&#10;rq8bjRHAByOsi9CgOBS4WN1N2AuYpuR9gR3RiblD+1EyWIwQJZcjyKDjcyikBJh1zKIYTC4W7J1r&#10;UJc2ejaRMrTuABEPPAO+V3ehZF03VGQnijf4ComO+DnjJV6UXBhMOYretKx4JK2qmESbDj1Pqyuf&#10;Pb6s/PH10C3LSp8UdEnJ4xuXmZ9Uflz+LC0uHkVzNN0pXQ6wVPKeSBd0Xt5E7iOUXbwqgOJx3QTc&#10;S6ICICnzFgAw28gOvp2EfCx8P4mckY/j06EziytcKbWsNYlMD4BlPkjRhe1o5n7cZy4nYupF7+sH&#10;0dryR0lxJIlMdWu3ktJiFh/+qvAJ9bGUX5apOpG4oC1lY9TO0Q5UfHTojU/WHEx7Rajk2yzK8zWt&#10;N9Vkvbum+I28bRUvk+rkTCr/LJtKTyyMsf7kN6XspyX9cz+ffnq+eRjN2u1P03Y4U2yeE4nBLjh4&#10;qBgmmFjqT/MNqJey4bS6+lFaf3AyrTs4Hq+Pop6e+OXD0sk7Pip7SrH24Au0ovoxWlQ2kjLVPQU/&#10;NWbbIhVHP3cjEc6VrODtdN0onTf4w9RjEztNxwt+bL3cq8DHys9tAcBktN9EjS36sCPALxjaF308&#10;AgShh0AIUnQYeMDE3zWG0qaal09ozi78ay58XEv21kdHL67u+8NMVWvBzMvQ9KIMRT80xDDKkHWh&#10;bBU6L0bYdIU3JUl8KKHIH507hJJ0oZSg96WZageapXIQQFCIiXZFoMc7oQzGHPctHSbqHF07eldt&#10;Q9nCKmM/MK4BlFDag2aWuNM7YEjvSFpR3H5verdwIK1VvEL5ZanVRWWzN1R89XF4zZltzSY3P1d5&#10;oVVu1Uf9txXHZmwqnnJhhTGM5sEszlS3A7uzAfizuexC09HpZuDZYzhUEAYKEYBSDCaYpetEOYbu&#10;QpisTF0vDDLdoQAuNj1KvCir1JUySpzQ4BzBfpxpWq4rTQMIxsg8KFnmQil7nGmpZDDlVnzw08HP&#10;T3Q/cqE2QPvlR1V7Dj9FK9DxP8wf+O/12ujn6fj102feDuG5yYL69yPltZn9i099sKzms1VnSo4s&#10;rzIdWjG+pmbbZeG5rpR99VnylZVPUdwuP0rY60hiiR3lALDmor4WavrSSsMTtKl01uEdFSlxypPz&#10;I0yfvj9Id3LesJLz7w8zHF3Ui8+B6z+sOrW8Z27tvJidteL6zbVTabFpOGViAEqCuRYra0kxRfZo&#10;q2CB8gjK1kZSjrETZRoBtijjFI0v2qjFVG6uPf3vK54bAyZbbglqJ5qlfIRmKFBucjBAxUBKVY0C&#10;gRhIGbrOQmTruVo/2lg34UJeXZJYqMT/JUFjenDZgRHVaeWw9zlsvrInpcsiKF3Sh7Jk3dA4AYBs&#10;yvHG9iKYHQIABoMaB1OM3oumauxougojiBAhwgKAlhHmzpjCqQy4PK+HSs0AgM/TtKL5qMxsSSAl&#10;KaIo3jiYYiq60vQKR3rb+DDNUtjQfE1/2mKY9nOh7v1MPP8/rEVxQyKtTp9VcPDV/+yuH0IflaJc&#10;lG0oTvYwTStqS1MVHjQd4DdL3wUmLQYJZs5ghBlajsLdg3IAflnQTDDAdIA2x9TLgAmSxaa3Cb+D&#10;ch6SOHkARUs4qjFHPW5Nqfva0fu5kRf2Vy95t/JfBwOrLpj67Px05vdraiNoW9lQ2il/e7719u6K&#10;mI9/0rX09NqPSo+todIjGxbRtmtvjM+ree+dFbqnfk2BCZyaZ0fvos19VB5Gq4on/LpG/fK2LerU&#10;xPIGjYP159eVmlMG230V85M2Vb31+cpadFoNzGbpAxRT0JriC2DiSQdRjno4zTZ2BQA6wNyzw2AJ&#10;c08YpBvbavNt639X2VriPtOR4mDFTJO3pHfk7SkGDDBJM5DStSMpXcUZJbtSNkBxXe0ImL7Tvzjy&#10;XdENeSn85WTzkddXLTs0SIhjlyqFaSbtTpkKgJ8aI4AKHZU3RYPNpHCYJ3RqIROULgBMx5Nmad0o&#10;BqYlZxoT5gmFxQaeg7tzc4FCAEo0Zt6rOFvhQLOlzmAWAGlZb4rR9aSZxQE0o8yB4kqcaeHB/jAp&#10;Xy9TVH7U2/r4Ny3Fp5Z1Up5MWLX90KR/Li7rRIkwW6ML26ABeVIcwC5O351Eepiwen/Bu55dDbLA&#10;ADN1HGsN4KcOBTMMxijLAAmzDIyE98SmqGFy8LNgcOE5yRi5PQYcG/qouBttLn7exNMWfH3Zdx87&#10;fVQz8pt1db1/3WKeGC3c1J9Aak5t9a84vCmktLT0mkFgCw4vCVmpfZbmFoTS+2hXmw4Noc01z1cV&#10;nZg96MqFnpsRyYn5g/ccf+OLFQdguajakkjSmkQYsNNkfcAMB6Lse6AuUM46nrJAWQvAd68yQMuc&#10;KL/GKTlLnSNNl7tg0O5IaWylGHpTmqIrJeUG0buKvrSj/vXv9WffnWwt6v890Xy5KnjjoXd+/KB0&#10;GKXkY2SQ+qKjco4DNivxGcAoQmPlhZF0M0ZVo5/gHxSv9hImS5PYP0toUM0X9p1QBl12AcmUB1KG&#10;BKxQ0gUmZAjNUHnTdB1MS5MzfVDfl9Yfee2E7vxmP+ujXyYHzu/yq/92V1DtV2tCar9bE3Lwu3Wd&#10;jv24tYP166tEcjxn1Obal44tK4kE+/S15FdR8gDRyZKT1+wN09YfZi7AztgZ99lJmD9NUqC8lLxq&#10;DBONF2SUPmB6nmAuHsIiS7qRVzD9KFbiQNm6QNpYOenTqtMrm+5ja31czKojAy4sMnSRWQ9dJkep&#10;tNmscX8Gkdet7LC1JOaHvfXP0+bKJ3/df3iGSnvyxvctc47iA6d3Nxt5WHby/bE76qf8usgcQBlg&#10;+mkyF5jAnBmuH6VpwzGw9MRgGYp6uLtt9c+gvEDErwmKDhQtDRSmbFJMKLcSDBp6Nwy8rpSc14FW&#10;lDxFu+syXrMW8f+uSM4umLix5vXv58p7UarEU1hISNf7CCNFIthKPEzhJEMQiUsCSGz2ArvxAOjw&#10;3s3OMOO64dUSU/Bi5qg7qcw2mX12AnXvDerel0SyHjRL5kNTZe1oBsxUsdGH1h19kvYfzxRZH/ky&#10;Kf70o9c0J+f9sL8u7qd9dVN/ym14+6eCw2/9pD0r+q/206y5YF/N7pst/zbfYcehaYvW106Ead2V&#10;Uot8MHr6URo7kJZ4krgSgFaOezShHFE27BQdx9nLeG8rzGQxzHcuM46IHC9ln0yUvQFlrPcikdSR&#10;FmA03lH5zhzr5QT5pPKVjcuP9KE5qi5x1kOCbD4w1W/7sXfe2300Qac8teSWdm780cIstrBywROm&#10;M+9/Ijvy7pM8BWP96jI58EOhh+REVlr+YXFmbtX8pLyqD+N2FM+N3VMjVipOvfe56vjiq1a3+Vx5&#10;tfEF2+pG0rsqNzA/DtLKfoXdKUUPC8c4lJIN4Sh3bqtW9xgBDO8tQLzUU0PEq77ynhh4e1CGGf3Z&#10;DPasfIAS8trR+/pI+qR4WknFceVtjSP5p5Xd1alFG2onU6YMZpnKCSOmCxqOH8zdIIoFEMbDnEs2&#10;o3OD2WQafSkHZt4cjKo5Ws7WhZFVzQsSdxYA2Q3H4gPmj/fdwagGUKpqEMXDhJ8OAHm78AGKkbam&#10;5fX9aWvd1J2NZuSlUnx6+RDZiZRfVxVPovny/rRA05eWGvvSR+Y+9EnFYNp/4mXKO5z0fnP/ZeHj&#10;e6oTsrdUPHn2A3knMFAXSlY5oKx4hRcjaqkvJZv8wJh9KVrujfthZ15meZ1JbOiC1xDiTGQJcg8w&#10;bU484wYwd4Yp50bLDMN+UR5f0NV6KUGWlo7ftKS2B82Wd33aeqjFceUnD3+sf6pixcFhtKJmHG2v&#10;iyk2Nex0t379lxHJFytdFZ+niQo/e+t47tlnadfRKbS99m3aUhVNa8rfoGWmybSm6lnaeTDxq6L6&#10;lf2tf2sS/ZEPBkuPvPnLcnNnylbZgl3bECe6FxkHk8g8lpLxmoJBO1nDWd/QVptcpe4tFVzBmDio&#10;OQtcFKVre8PywKCr/j+Kzm9B6XJHWlX6+Jea079/T/hfRrRHl3vurH2rbnlFf4ycrmg4dpRocKc4&#10;mLwx+gCK1vhSnA6s0OhPc0pC6D1zGM3X9abZKMR0Ia7YnQdA1iYA1HanZN0gStAOoFlgrO9IHqGp&#10;BS0oU+tImw5N/E5zYv5VAUl5dNtVHSP7pOJRSsoNpOg9bpSQ7w4W6YsO5E9zwX6XmPrRhqrHaWdd&#10;zP4dFXOvGdnZeHT2pNyaJ+gDJcxhSXvBiz7RCLPW5AX27EuJKLt4mLhxSs4T2wn3Csao7wblDgmG&#10;DVOYEw0lMnhC5xkDaWvN86Q/tbIp3pr89IIOq6ofPbGksjstUPZqCkNOSuUDcwsGfRGf70LReS60&#10;4fAztKc68zLm+GeXnYfSe25peO3wlpOjaGVdZ1oABj1P60fZ0lBKze1OifvBVvIxcEi60LraZ2hL&#10;RbLe+tfLRFGfJNpZN5rmqNmF4xGUuQfFYkCLN48ikWkwzGBOA8F+g/5XtaV7RRufPU0bRhnaKChY&#10;IEhPNPrLrH1/o2VlPWln9fQPrEV674isYc6MnUdfpNkwzRLQgOL0Dmg8bhQNk2yG0ptmwrxLBmOZ&#10;V9qLPijuR++BAc5WdgEAWpbV744jdACuzc7N3UgE2h6LypyhdKepkv+jmIK/09KSzrTjwKu7rI/Y&#10;JNrqjTa7y8S5Gw48TWJpRwCHPc3Itxeyp/F8YjaeM1sTRNnqIJqn6kyrqng72Qtfby5JH289xWVC&#10;pHxA1xCbk1s/kebpOlKc3I1mKV0ojn2tAH5JBnQ6IxqfIRj3GYrytTidJjF71nByqgABAOPl7QGA&#10;9rTsQC/ae3habQPMbOslWkhPzB2z48QUWqgP++VDbdQA6+EWG3UJfefJIr+eWdSGphY9Qtlo2OtK&#10;p/8rv/KDJ60/+VPLvsPz+q6rfubEMgB7lqYVZRoeoAzDPyhdY0MpUgxKBT4UW8gLQ54oHy/KUnSn&#10;j03P/LzJkDYHDPyyVeeSE+tddpY9dXQRylske0hIXj/TGEyzTP0p3hRJSWCAHICBQfBeNYEtU1Wc&#10;z7gbZev7kFgZQnF5DjRr90M0F+WysfKZr3THll1z/vt/WnbVxa7ccHgSzDAwFq0dxRhsaBbM4elK&#10;gKCU4wf2oDloSO+bI2g+QCdHESQ4Hl+5R/ZOKV+Xt6Cxb2KcsRvNNHSkqer2NFPagtLkbWlb3ThS&#10;Hcu5KmFzbnn2y1uqXqRMKcBewlusOEq2MyXpO8Ac6EoZOFeGLhijoz9lqL0oAybq+/oetFj16L9W&#10;60Sv5Dc0nwVL1RCfs+Pos/hvD5pVhI4r8RZ2LKSC0aWDOaeXhgIIQykGZvBMSQd8z47TvCDCz+JO&#10;IphtaRonWn9iJO09OuOyvbe6T3NG7T3+HC3W9vvXx8YRna2HW6zXz1qxAgAdq26D+noI5eJHS/Vj&#10;aaX6pR82mN6WFhxMzzN+tmwcwOKO+AreqOB+Hsg7lD1htfnpM0tLw8C824KVoN6MLShF9xBYiR3M&#10;WE8o2h1MtgSDJyXqXSgFbXG+qjetUr7wk6xqcXfr6Zpkf9X02WuqIilF0RpWS2uaYXKj6cbOFG3o&#10;BgDkiNOBgjbXnu4FbSQqnO8jS4vBV+JLsTvdKEvSiT4ufezrvIa0v26wg98rqlMfhe49Puv8spoo&#10;sBNXitG2o2iYkdHsmiELBUuJACBE0RxNH4wWnSkHhSnGiHJXAJArEpqG0UykD6JYU0c0dlearn0E&#10;7OoftKS0A+09+FKD4fDliwLn6XzrDYaXat/XdKH4QnYCbUWxOhuYrD5gaF3BcntTkobzpfBcnQ+J&#10;De5oLE4AVGfKBGB9aHyU1hmi30MHbnYSv+BEWta6Q89RurIXJeQFU2Ih2AZYR0ZxMGWVdsE1QmmW&#10;PJCm5vvR9LwAsE7euhVsXXiyB/txp82nJlHeUdFlAGg4vWhI/onX6UNz+K9LNFEjrIdbbDZNX7T6&#10;4AhKLbGnpPKWAFs3ykBdzZOE0Uf6vrSpajTta3iJCo/OlB34YUlszbfr77pHf83xbc47K2dtXFP6&#10;NM1n/9MilLHGjjJNNpRhboc6QH0IuWhRNvowSisGeJX6QV0oFZaJuMiZlusG0DbdO2usp2ySvOqM&#10;lK11T1KGyoVExrY002xD04yesGQ4RJmlvfCAc1V7ugfUsuXVoux+lYaBPSnfnTIKuqKtPPX17urs&#10;P2+GtzsleSezh66re/bzecVdKYGTaoMZJWg5MEJPjMYwI6T9UHDdKEvdESOIP6XzihreC3tutVDB&#10;0fRiQf+WWij5rY7G7P7CFQkANARSXAnM9BIbgQXxLo2dYFGFdbHrrY/VJHkHk95eVT7858T81jQ9&#10;vwXNlD9AMRpbMF5/ilV1BRvsDg2lWJ6v4xy1OjcwEkc8lwOlypxg9negZcZB324sf35/bnXmEOtp&#10;L5MdtQnvrz3wIuVI+lPiPoBgEWc5Y1eiEABgEEUrAgQAnJoPAJSDleg7UYbJj9INDpRl9KKtp56m&#10;3GPpydbTCVJxbk3IjrpXv15Z1ZOWaXs3uSdsKZ2xcm3DWEo2o8OX2YBhOsOs8aB0iQNlFLWmOTIH&#10;WgLTe1PdMJJ/8SYVnog5v79W9FFedfpQaf2iIWX/2tr33Llzvzt/8Y2K/kTOs/lHXj22qngQZRZ2&#10;pKT9vmAhAQDAjjB//SjNALNX7YiByYUS2UVD152SwMgTitEGS10p1dSWkqUPU06BK23UPvatpvqD&#10;JjbMoqpdHbCu5MWTH5R2B3DCiilpBQZoC0uGgydw1BwMbNb2c6+YwBf7mOWZ+bNI7kbJ+RhM8vxp&#10;bdXTtLU0bbW1CO/L3gZR5vZTz1Imz+/xbhB9CJhJb5gffSm2sDuYE0ZmVQfB2ZcjoNwqkFn+1/x3&#10;11cGQFSoigEwAADoTtHF7Sne8AjNL/amXYee+Lf++JzL5sEMp7babqwA+wNbnJnXgqYWtqAZiocp&#10;GiDP/lCzpF1oemEoTS/C9zIfigaQxKnZ2dsdAA9QARhm6ZwpR2NPC00BtLFq/AXZkcTp1tM3Cc9N&#10;7apOXbC27FXKKginxFx/DBxgeBq8MtAq/XGtQGgQWEkozO7OAEf2A3QiTkG46cSTtO+IOBvnuWz1&#10;eXXxE5tW1XSlJeoeTexwZ1nCiCUlo38SGbzAcuwoQQ8WqeXteraUoWgJ8701ZSkcKUfuTXPkIbTY&#10;EEkrS8bTmpJnaEvV22CaqbSnLllTdCJjme7z95aXfLXwg+rvPu587kKRI5up1stwEIZHLlz4si1R&#10;zWVb3pgJ13yf61xY916G7OC81brDi1epDqxsdsFIdXLh2Lxjb/ywujqMMgHMyQUwaYs6URoGVbEy&#10;AvUJpgdmEqd0Qhk5UrzCi+KVgTDvO1KMzp8SzR4ANRvU+QOUlv8wbSgdQJLqhMvyI+N+/r65NL5h&#10;RfVwyjS7UbyxJc2EKRytcQYActCFe2MXyKX98eJ7y3Pz5wSJGyXlutIK8xDaUjZdW30y18ZahPfl&#10;0Lf77HfVxxZ+cnAyzN0wmg3TMNvYAywIDKkoiGYVgh0pMZLoMJpq79YCiIX98dYmkd6P4k1uFG2A&#10;6aRpQ4tLQmlXxcvnz3yrtLc+kiCFDXNfWl/3OEwgRzA/sD/lgxQLszNBy9FhusL07Qmw64bOF0yz&#10;FD5QD7BCb7DgABLhNyk6V/ymNcVLW8C0bUHvw9zcXjeFlMcXNC1KNAqD4I6ypAUrjU9dyClC2RX5&#10;UhKnHFSjU6MjJmjADGGGp+i7UbqpK4lNYIl6F7AgX/rwwBgGwC/Lzu7wsp5OkFUlz6z7uKY7LdL0&#10;uCz3x3z1WGlKcQhNVWEA0MGU1LtRpgbgIrcjkdSWkoBlSYUuUHfcB4AWZvccZXd6TxdOC82DaE39&#10;BNp+egrt/exFyvv8ZdpU+/i/th9+4fzGstfyPza+8eaa4lcTt9W8Vb/32Jtnc09MPbPnyNvzdx6a&#10;9ta2upmvbzsQq95W+/b5rdUvUe6h16nsyyzSH1n0+dGvpVc5ZW8tj16w5uBQSpW0omRZSxKjbLO0&#10;4ZSuHI7PQyhR1gvtKgCDBOeu5nh0zhSncKcYpR/FMnMpDqDMMjcMyAzsD9Oq0h60p/LNw1zW1ksI&#10;srM6e9PqmicoS8+r7wBAZSvUoxPOx7uWGAD/93eCNNsnYa0ls+K7JGkAzZb3ou21b/6kOLyk2cW9&#10;e1o0Z7c6bKuZWb7mwCSAIOcG9QfgeVOcyotmYVSOVoRidA4FcHBAAg6Z9dsgyIXeqBeP357RWIhO&#10;o/elGDTyBKk9LTX0on1V089dCYB7GtJknxweS0kAiRj9A2CL7WGSBgDEu4Ld9aZMU2/KKOlByaZO&#10;lKAD8wBjiwP4xWuDLFsA1S40S/4ITOS/AcweoEylLX1YEk7rSl9U7zv0wVVx8g6dUdrvOxBzdE3F&#10;GMpCmYlkjujQjgBcdo9BuZm6U6oRphoGmBRcLwVmmhhlPL8kgjbXTP9Ve3JNiPVUgqwqeW7dRwd4&#10;MaZbrvWQIAv0Tw3PKO/54zQGZ3171BVYOxh6osSf4gt8KQHgmyj1oyTOsob74Cg/GboOlAVzPNsY&#10;BLObVwUDSKz2p1Qlh6mCKn0oUxFMc1TdaY66M1hvAM0DSC8oC6FlNT1pxYEI+rAikj5AWb+v6QFW&#10;2ou21own9em4f5k+/SATTPGyvdabKhf0/kA/+VgaBpa4on8AjNqBoXWkbPNAEmtGoN4GUawUAxAG&#10;VnZezyh2h4XhTIkKV4qTc5IpWCOmUMoqCcQ9O1COzpaWmjtR/om3v1N/umyS9TKC7GtYGLWm5kXK&#10;UKHOitpQtMSG4mHyceis29Xm/gpq6Wv8rFbmhzrkNA2Jao5W1IU2HXqBYKmkWYvtvlwpBXULXtha&#10;/cqFd9FoklVtKcnYhlJKMCobg2maogdNl3ZHhw4B+PFCCMfKA8AJW20aR9mLDU3w2QOYXA2Av79B&#10;8jVF2hB0FHT2PA9aqomkvKrYL4mOXsZCthyKL1paPwwgYU+zDG1hHnlTGphtprYfGFNPgE8nSjWA&#10;acBETkZnE8E0TdAHUxzAIRbAFKN1hTnGAOYE0PQEgwmEedmZFhZH0voDj/+0q3bWVeZw6bn5b5f8&#10;GE0rqruBkdlQjBTX5RVngE6KuSsAuDvKposwhypERlbzeTvQYv2knyV1i0OtpxFkZdmza5dWdqb3&#10;pUGfsuuN9XCLNEr7e0ZlWJHoYCth5TNDA7Na0ZuSJACUom5ggZ1JpOAk2DxY4bq8jRGsWaT3hnpR&#10;Ip4lXgUGLXeimRInmlpkR1PzbWh6bhuatb8VRee2opj8NhRbBIYptaE4PENcUWuKyXuEYvNbAxx9&#10;aOuxsbT/6JsV5m8ud95m2XAgeuKC8jGfZhd3xfPb4DqtUYaOeP5ASsOgkwQWGK/oi7bUHSDViTKM&#10;IQDGIErX8jZD1KksEMDIPpPdKA31nAGAzkZdLDACAD97hwqOzU+xXkoQ6clVEetr3iFxUTBF77Wj&#10;uAKAH4O/te1dPRD/lZT7yuV68XmgIAOcYe/iwiT6F+86gnJA32iFM8ViUFl8cBjtPJxYrz68udnt&#10;hfcFwpvUd1bG1qypHkYpMhuYJY9QWrkTxZcE0duqbvS2pBvFoGNxYfNcIJvDFpcOiwoVIszxcaCE&#10;SypEqDhUGvvwXdIQbyacVuP5LP/njt0ZJhRYz35fWqYeSnmVotIrN9mvrX6raEFtJM2CCTwDIBbL&#10;7M8I1qeLBOPpgY7mK/jwJcLcTYVZmmZGhwQbjDf4UIzBnRJNnpRSjE5r7gJ20gujaB+Yb90oFaby&#10;e6XutK58+KmK+q1u1ssJ8jVta1f5fdaGvDNPff/xwZ6ULPj7ucL85flANEptqLDlkAOtpuA6iRym&#10;qMiecpQDf91akfa49TSCrK9+Ye1CMLDFusCfNmnHXxYMYUnDUOmc406UaGiNugglsaIPOn1PAF8Y&#10;JYHFJasAsqoQMHaUkZpNcDAxjTdYrhdFg9XHgBXEqnwB8B1wHM+MukzQewAgYTrqYTrrON8x/qvE&#10;byR2NDP/EZqV9xBMWC9aUTnsp4LPZqXU/XuPq/V2mmT/keRRCyt7fpNa2g5suhWua4/rOOI6YHa4&#10;h3icMwGgloBBIJHjOIKNi3XshoQy5rzVcpSRvBOYYFc8S1cwbxxTMIPxpHd1IbTj+Iu0rz77sgUj&#10;9bmNvTbXRpM4vwvF7nYlUYEPmC3a1i3PN/+Z9JI+0hTwlY9ZyASvnHOA00v7EpMT9kRIRv3GKdwo&#10;yxxKKw9OOZb/6eULSPelGSk8tKjjjgMzDq2oGAmQ8CeRzpOiDd40FR1iBgo7UdWZMtTdKEvXmbIN&#10;IUKIpwy9D8wpLzQ6bzTWAPyvEz5zow7DdxydIwTmNDq7BmCj9rDOzVwEwptTZp1QmJAJMi9KAACu&#10;0E+gnSWJr1sfQRDDicXdt9c/f2Y2TE92quUOH2/EdQFmaaa+AOMwipcFUJzMHSABJmYAiBi7AJSC&#10;KRHPGq+D2Yrfi4tDKN0URmkwmcUAQLGaO6YL/vswLSzpRFtKXiw6XnH1HkrtZ3OG7jr86q7lxcMp&#10;W4rnLwD7knFUapipWh+K1YOBme1pKgaZt2Fmz6+IovWV8XnWvwuSWz9zwyoA+PvGAFqiHLQmLS2t&#10;aZ/y2ronX1pYFfpLtpkXUizBP+OVABc1AEMLYMFrorwDwNefEhRgVugMHOafzaF4pRfFoq44qKsI&#10;wJNi7INyCaNEDHQJZfhtRRCJy8Mo3dwbnYldezAI7m2N5/Ckj00j/ru7Lmaq9TYuk30HUnqurB59&#10;MqvMgWYpW+A52wir6iKBcXpBwe74PsBYktCJ2dE+VdMZg2hngB9e0W5SFWCuYH8igCPPmSby9QX/&#10;QBfKhEWxseFJ2nXwcjPOcGpjr+01CZSRBwtltwuJimDS47eN/n+NAzQP1jeqFwfwu6kWUGNAS9N6&#10;oy95UxbnTWFrAoMI98U4eXewaQx8ICjsypXE/UthT8lyB0oHC56v7UE7TrxIu+uTLusf9+U3pKBi&#10;RciWiuSjS4ufpERpKM1UudIMvS0ABA0LwJej7k1zUbBzDZ1oDgAwW+cOUHSlNDCjVDkDYGeYmL0A&#10;kP0oG2CTYYI5Y/SiOK0DWIAjOqKXtXJ5FGuu4q+llgbBYJqkBwjJcU+5nrRc/zjtMKe9YL19QdQn&#10;xC/vOz6R0ovcKEECEMAImWj2pCR08OQSNBaYYiKwyCQVj5S8v9gysrIywAqh8Jnlcr4J3r3BkV9g&#10;rnG49WQhTLsrpap8aOWBkbS1+s1CTcOqq2LbceDSHaXRi9aZJtO8glBKzQeoKtxhkjvTDJMNvWl+&#10;hF41/w2vD9K8+r60smJaofWvghhOzp65pW7iT+nKQJpvGP79ysppTVvlivTvOq7RTabFZk4+bkci&#10;QzshYG08OkqKnnOmBAlJieLAhpJkfpQOMMjC8XROEQBGFQswY3BMgvnM0VNExjCaaQ6hqSWBNAsA&#10;mFTRjdKLO1M6njUt357mFHjSKs2QH3cZrzb7WbbXpkR+XDr203kwZRPBetmvNBn1nIrr8ZSJxY+T&#10;5+TYXON5WAANylqMNiAGyKXBXOdVfo6cw507CQNSkqkLiczBGIw8KE7JndqdVteMpe3VMZnWywpi&#10;OLqx157qJMrJD6O4PQ4kkjgSZ5wTUnGivdyq3n0QDBIW/sQYuNJBHrIMbuhPXpQBAExG241T9qRo&#10;WT+Yuf3AtvHsKN84RXtKKHqI0grb00JYK3lHXiXF0cwPGxrybzkE2T0pquObgzbXJH/9XvFYilX4&#10;0Ux1e3RcJ0rXB9NcsKE5uu4AuY6UAbMmXe1GYiVU4YXXDpShCsVo3QMsMYwy9d1IzAsAYJHs2Z+o&#10;c8Hoj056SwBoMaeTmZ0Z7NEAWlNcrgt9ZHiCtptznrfeuiDKI/EvbK8dBrMI1yxgp1iYg8Uw8cqh&#10;ZaHoWL0p2QBzlvNHgC0I8Q+t2sgYuPGx240wl8mAKCizF4Awvk9SMdh3pNX16JRHogs4hJP18k3C&#10;biO7SmYs3VT2KM0DE0wqcqJoZVuaZmhFb5lb0utl/6B3yh+mnENd6cPyV03KSyItH/8+13lT9Yvf&#10;5wCcZpcOokUlr462ftViq2HrIzuMswo2HBiKcoa5qfs7Ratbo3wxCDEAwpxMKAIDLAR7ACufYwyi&#10;d0tCaLYpSGD28RKYRxKOTsMZ7UIAnKE0y9CZphaH0oxSmMVmb0rSob4VDjRP5k2bSkfTLvOMBHY7&#10;sd5Ck+TVvRe6quypT+dwMI083tHha5lfFYCNAY6BFwoQ5vdivLeADAOUhalZFO8Fdg8A5rBiAOAU&#10;ZqXo+DHK9iSSOtPHVSNpS2V0tvXSgpQc3dprHwBwNgAwfr89TGg7tBN3nI/TcF4NbDej3A64rptv&#10;j3+0WvoHA2CG1gPqhvIBG0YbTeTtlZqeIBV9QCrCYOEE0Sy5M0VLHiFRYWt6D3We2zCFFHWpa1Fn&#10;18w6eF9+QwqOLVi67cRMytFFUJwUDE4OkIP5kqMHwDErAjCKJGAY0BSOLIOOxSuOmQCIDDRkMUZ/&#10;IQgo/iOEJNKDAejBBBhA8LubN4MbARCdUw82qWhNsblO9JFxMu0unX05A6xPfX579SgS5/GcUAAA&#10;MBigx+DnSQkAgkRjT3Rw3izPndHCTCz3ZLkWN3zuAELgB6s2ftfYIZJU+D1MumxtN9p45HnaWpOa&#10;q23GvwoN8OG91TOWri4ZS+IiP4outKGZ6NDRRieaVepA00tbUTzY6cqaly7sqlw00fq3FmeotOWu&#10;+pmFSw8MpznFUbSi4tWSSxuzpPq9UZsqpvwwG2ZPnOIhitVi9NdjcIBpmYTRXyTvKpiTmfg8rySY&#10;3i0DAMKkZ5aVIO1IsZJg1GtHipOBOeBZ4g1dAHxdKMbAK+wY8GQPUabSibbWjaH91dHG0/+S2lkv&#10;3ST5h+Z13t4wvf7DyqEoZ5RtkSulKDnZOa4jMDxLOTYCX+NnizYCHyv/hsud2Q1AWd9JmI9NLoZZ&#10;b3ClWJUtrBFXWlE1mraUR2dZLy8IA+D+AyIAYDeK3Y/fwQRMAWCkof0J17Tqxev+tjb+9u4zQIvy&#10;wCDWcK4eb7B6H4phZq8IxgDehdJKUU7FOKa1oxlFLWlWbmvKlgfSjkNPkaQhCeB35q+d1vJuCne2&#10;glM5ip2fvkWZij5gUjCZ5DCDtTzf50MidJxECbtfBMPMAssD+xNGXW58OmeoExoiTCH83pKusDOO&#10;dcUrx2njyuWN2jcDglbGqOeAA7y61Z5iwACXmybSvrLMF623LYiiLnPKtupJAEBPEhXB7MV1RGZ3&#10;SiwGkJvAjsBgRWz+CQDI93Hlta5Ui/ltUb5ndFT8j9Nxpig6UKY8jNZUP0ubKuPzq09qmwPBllvK&#10;p+5fc2AsJbOrSiHnaAabNAMQYcLG4nkWV42lTcUpWfhtE8sq+HT26DWHpnyfo+5H6w++8nNR/QeX&#10;Md2tJdNlH5dHUaLMlmI1YMUwOxOVHJC1F8C7N6WDhWcB1HJKYSrDvGXzKQWDV6KcF5GgYIAJal+w&#10;cz+wLs4BAzaodAU7bEmpkna0pnYA7W+YZmr49urw9fITc/ptr3/55Me1AylNhmeR8iquhU0z4F0J&#10;LNdT3mbJr5zyNBEAKoK1kWQES9W7UbwKzE7qTisqx9HG0rjLTODys1t65tbF0+zCLhS7z4YS5I4w&#10;62ECXwKAV17rRvXugyD3G97N0pESZB1oZl4ATYPGos2lFAdQRhUYfxksIe3faVbh3ympwJU+Lh5/&#10;Yc+B+DU1NZe7Jt2XWxDzV+tGKM6998WGA6/QbEVfgJ0bGpgdiRTuGJEY9LrhtQclKbpAmRXxIocD&#10;JevbUqqxPaUZHWGSscnLk9s9oLxCeavRei3/Sdahw4IVxChtAIDOAMBHaX9lxkvWWxZEdnDOk9ur&#10;niZxLoC60JJPNskIAIRpF6sPgsnXBawQZhrM3FszcyxgzMyQV5Nj890pKT8QLG08bamaUWA+vesq&#10;tqQ8vqzPnkNxJz8ufpTmSnpRpqQ7Oj3A2OhCcUY7yjF1pZX6179Ew7W1/oWB8+/rq183LSoeRB+V&#10;jqN1JbMWWL8SxHhkdcDa8ilH5hd3BUN3pFkSF4qVct7XHsLCTYYpjDLMnUhsgmlv4Ag/bM6H4L7B&#10;DqEcrDXNEEDpJm/8nhexMFgV8j5oN1pzIIp21r5Roj689CrXCd3ZuWG7jk05uaK2K6XJwbpkACgF&#10;2L4KYCPM5TGAXGR311MxrIJ0nnNFefL8ZSI0gZmgEYOs3hUg7QCA9aIVZZNoU8nl+6ZrvtzYK78h&#10;mnIkndAeOMWmCwZcH5zXAqi/R/8cLJBzYGNgkofSzIIQmlEI9g5rK4njUJa3puTSv5FI14KSFS1p&#10;eXkkba+a+UX52fIbzrdyX64j2qPbPAsOZazeXPsCpUj8aWZhW3Q2ThXZlTL0fUms41VVMCpVB4E9&#10;JGjag6G1plRzOxIXO5DY6I2OAVYi64FRvDvYiZUBsll8VWX/ljYCoJ8QvzBGYUfR+2ECm8bRnorU&#10;V623K4i8ZsFTe2pfp4xcMLUidGwtWKABJprBC6Yib7cCy0An+32uEtwwQ2GOBNCsfEeaua81QNCF&#10;th5+jPYfFC2y3sploju5yXVXZfyCTaUv0wLJUMoo4vSZnmCA7cFaXGiJYcT3eyszmsxglt31ye/9&#10;f3tfAR/lla7fu9264BohCQ4RrHiNlvrWbUuFtkBboEB8JMlMJoq7uxMCxG0yntFk4kKUoKWU2u7t&#10;bXf33uX9P+83MyEDaYHuvf+1eX+/9zfJyPedc75znvM8R96z2frclaTccbS5+P3viqq2+Ts/EuxE&#10;nUS8s/ZlsC8/sAPI6nywQDWAzcSRbkLQEfG6SX9hJpbZHp9FEg/5FG8JwuejKMHG55l4kUzTk+Ly&#10;u1NKgQ8drnmRMmpDrab6HW67U9iYzWa1zq3af4qPqbyDojW/wXV74bnwpBHAlsf+UD63AoDsDIC8&#10;3zsGIMoLpEV4TwLQlqBcJLo+FFs8mHZUvA2W7D4LXP317sl5rYsoEXI+Iq8nABCds5EnX27+3j/n&#10;f28AdIxLO7ZQ8q4lEQiECG0pmo+pLelGItNvBPCLN91N2+qCKLtt7g/q9uVu9cdj/wvGa+wyG6Ly&#10;ttc/SxGFAyla5Y9eG/LKPA2NaTKYxFgwv6FoCF4kNvYE20KDtqJBgd3IjbwuCwxQie/AY7Q8q8oP&#10;+FbHAF0AyKzAl8I0vSksty9ttj1LmVWRnzqTKpi+dpfPAeu8hpW6iRQHhhYHGR5jAgCAPUZAtkZo&#10;h6EiOSrY9ff5ZRcqJdLO7CkGUloEdhuuHoiO4U6KKriDliF9+2pe/ya/KeUVZ3LcDABye6ZNvvyo&#10;eQGtKnySYtS8C6UHhavupDWloyDxPlR1nrUznN45apf1LYrPGkYb1M/SYZPYjQWe/d7c82DVp+dW&#10;26dRWN4AlEl/sFIfAB3K3YyyKoHM1vqhvHhb3hCwvZGQxKMpqZSBL0BYXiHX9aX4wvsoFQCSVjmT&#10;CuujSkytx687HYzTnt28MPlA0yP/vdTSA8B0G655N4ktXpBkzDRDID1/HQDK+btgj1JezqPhgX7I&#10;ch7vLemH+/QDAA6nnRWz6YgtwW0dYNW3O6fntc2nJNUwAGBvsF9f5B0s9G+Qvi7/+wMgOgF01hxT&#10;UmoaR3FWMHtbEMrEiyJVd1OEEsxPfRdtqRlFWadm/UV3VtERPdxj/8tmvbhtxvFTC39YVf44AG0s&#10;Kfigav14PKhggMEoNDZIDkipWCtksGWg0HNL9d4Uq/OHtILUBIWXacFIeK3aLYMfOwMgT4LwuBA3&#10;aLAuAOBG2wzKqA6f70xmh+0xzC/eaH1CiPrMs4JSAQABfrrBAEDeJsS9a1f3+WXvmMAxIh9mjl4y&#10;DunhbXS8BeseilE9SOtsY+hA5bvf5DUk/2y8tUxDUvIh00JKUT8M8OsjBGuILX6A9lW9eEV9atlT&#10;zq8JQR0Ol82rWAVZu1wZQts175cCiNzCc+W1pj67q/rNbxMAIBH5PSmy6AES67qRmPfX6geBLQ+F&#10;bAK4mAB85SNoaWUAJdm8wMz7kqQQ4ALmmJrXn45VTKX8qnl248kd1y1yZss6GSrfX/cMrQRjjNPe&#10;g07vPorBs5bZR5C8fAzF8zpLSNeuwOSXnMfpeKb4KgAOBeiBtfOMvxFpBAOUqUbT/roFdLzCfSdI&#10;+Xdrnsg59REl4zlHFPQBS0J9A8v9VwFAsW6k0MnGoHOJLw8mRRkPY/ShyIJ7KTrnQVpjCqbjTe/9&#10;qD/jvhTMY/8HltmueDutddFPm2pep0TNw2B1gSTiwW8wjDgr2ETFMDwkgJ2Ve/AAii72I7ESAIQK&#10;zSfPJaAByo0jBQZ1q+yLKyO7lBdBg7mEagfQkrw+tMY6jXIbo8vPXjl7jzOZgqWXSkp2Vr5MCQA8&#10;noxhNiEGS43UAgA1AahYtyrBOzlLNc4HZGRsKUC9DGzQygud+yO/vUgCQFlVMo62m9/4g/KUfK79&#10;gr3L2bjjxsSEvRWfomMIpEUFt1N04W9pR80UymkKL3B+RbDck+JP9lU+/99JBQG0xfbMf2XVx7jt&#10;GmFLawg/sL3mKYop7kPhBf8BUL0dee1GkTpeiByIvIM9QBInlw+j1HIvUjBTLwRIZgygxJxRdLTi&#10;eVLWfVJ+8uJmP+cl3exIRZR4V8XLlIIOTVz4IEnUfQSAiiuDpK4MxnMPAQN0zP7yREhXgHJj5yU8&#10;HDiWGz7qVQk6LkNvvNePktDZHqwL/Sm7dtN7ziQJZvtmxdOZre9Qks4PjKg3AHAInnfgvwYAwqWG&#10;kWDxo1DXRpG8bAhIBs+0c8ALL1qpn0oHyuf8lH9SPstZHB77vzbl+TVvnGgT/bjV/gaYQwhF5nlT&#10;lLI/GoMvxYMJJKCXklnHotcOwvsjSKQEM4TsTLIMp2TILwXvv/0bATDaMoSW6ACA6PFXmidSVtOS&#10;r78n99nXzOqkxbvsb/w1mSO7GDjaiB8AyjGAHKEGGAIIu7rPjVzYdgTnSBtS3oWBSim3Q/7ZxoMJ&#10;gw0qIcWyB1B0Vm9KhZQ71vI6FbaG5l4brMFlh8rjUjaUv3aFgycwAK62BNDB8lntZ87UdOTn6yvN&#10;D6ZVvdOwxjyaVllG096q35v0X20Z4PxYMOOlbWMO1b735xVgyNEA0zAwyjDVPcivNyTUGIDJJJJB&#10;sitQdgozJK+mO8UX9KPk/EDaZ3n7r4U1ImP5qevH/NhO1MdF7i7/PSWqRlFEZh+KyBkg5JOHPuSl&#10;UAL2sSRDJxCHZxzHY3kop1/l3LFALTAASgC0Mei4JPqeFKMbSKvLHqOdZYvq2q+Jdm25KH/rWPNL&#10;AEhvyEKUoRb1ilcc/Aomeq3/vQGQPQ5sluNKchQkSUl/kmh6UazKm9ZbHqODFQt+zKn+Fz7L9x/V&#10;CptXvpbRGP3DRvOzFJMHQEJvJNH6UKwFlb90DABwImQIH8M3FpUXrM80DJKLZRcHAmUKzwDoGNO7&#10;WefKyJVSahxOUeYhtBgVfklRP1puHk9Ha+de+uM1AKM+tX/4HvsHV5ZZeGlGD4AWh6wfTVEAwEgO&#10;VcVSSbg2wOyWwJhngMH+SsD4zH1IaoWEtELCWR4muWEmGNh0ikaZhGd3J1HeHWBMven4qScAgvOK&#10;K7923zvsssPNoYW7Tz0FCdyH4vL70sGq1/87vyrpM+fHguW1hS/cUTMd1+9Fu5pn0ImGiLXOjwTj&#10;GePC1pgdJ9pfInlRd0gkAGDRHRShAhhrgpD3iWDq44TlSrxoPUU9hDYZp1Jh+zxStchTqi5WXbeQ&#10;2/rF5lGF7RFrdpe/Rkvx2+gsHwrL8EPe0CCL8Iy10yjONAnABwZsRodi5APg/4bZVx6S0KJsAYJ8&#10;jnKsAQAonPrmRRsqn6GDNZI6zqczeZzn/9C2S4xHmmcCAPsD/JBX/UiAPVi5gdc8Mhj/ekD+ewKg&#10;MNaM8pCZIOfB/qSob1HF3En2p1XmSXSk9tMfcmq6Hmf22P8HUzYveye9duFfNpU+TXLlKJIIx0AO&#10;Qy8VCCCcAEY0meJtD5HCGgIfDuYxCEAIqQxG5gBA57q+m3CuDAIDRIXgnRiRYIGLdWiMxWAwulGU&#10;0zb3z6Yzq9y2aWnbD/sdqZv/7eoy3Et3Pxr/IIGVskQSAQCZYTjGFdHguOFdc8+f91FwNHhec1cC&#10;Ccl7XnnZhf5RitcBfDToFIonUFThAIoo/A+Uy22UYniAjrQ+TNkt89QnLx+6bnxNe2nN9Iz2JV/t&#10;bnye4vNG0E7z7+i4JXp958ZuvrRq2v76V36SqHuQHI39QO2sL03t60Y4Pxas7MtdQbnNnzVvto2j&#10;GOX9uP/dFFHUmyKLh6LxjCFRETqkogmUrJoCOfkWFTaH/U/p+eVFdZd293deosNUTUkPZzbNPpfW&#10;OpOW6gFuBZDSuWCXeWNJVDAVMvhRkqgeJqkQ1WUIGDafIe0H4Phblp9APuN5xurwrCGBYw0D0LF2&#10;AyB60Zaal+h4U6LGmTzBeHIur/Hzxr31UymhpDeJ9QNIZOBJArBxAQA5Lb8+PX8vAHSAn6NT5p1U&#10;CivYNdqNRBlAiepxtKP09z9k1Ca4DQV47O9g6pbl72W2hP7X9oqXKF49nsTFIwEwAClINZZFiRVw&#10;ezDYET9MBiAADzcmJ/Bc++B/1lEZhAoJoBIDAMPBAhfjWmGqfqTQDKXsttmkak7a60xWh6U3zlmz&#10;ozEEDfQeEusGAQh5/d9Q/O2D934tAPJvWMb7kRTsRKrtjgaKhq+ZQnLtcxSvf5Zkuml4fzBFqe4T&#10;Zuqi4QpNT9rf+ASdqF+g5okNZxI7rKh11bTjzeLMLaZZtE37BmVaIn+sP3U1SCqznb31s7NSq4dT&#10;KJjdjrqZlH8qoWOyxGXqxpQ3ctvm0QpDMACvN0UUdAMI9heGI6TKybTc8CrtKf+cClqScsxnNv7O&#10;+TM3s53fMCazdfbpXQ1jKQGdRwykNEt0iQrArwILVT5JosLHcf1JaJSBFKNGxwZGLncC4K0vhHax&#10;tBHC2kg5Okfe/RBn7AfJhw4GMn5bzWuU0aJwO8fi0qVL9x+v/PDkjqoQSuQxzRIvAGAwXicIAOhY&#10;XP3PAYCdVYgLALleyk3DKdEaSEmmYFpuepjS2+ZTWrV8pbMIPPb3tuLTK2Ydbwv7aXPNi+i1gyha&#10;50fRRi+S2nxJXg7JWzYE0mgIiTX+FK0KAEvkrWfXP3SH/5wsdgIgKrO4ZASFAQAX6X0pXN2XFCp/&#10;Sq9/i/JrYrc7k9RhJ059lrS9ZQzuebdw/zj9BAAfLy1A+tBY43AdnsF23ddV8Trfu6v32IVdIGpf&#10;YTwmVh0A8AsC+PHuC+fSIHQCHAEnUnM/hRf+BtLlTkpSD6IjTW9STpM4v+G87brF0myHKuJTcxpF&#10;VFgTToZqhdv4TtoZScLatoevhJfcQ6vRwRytDV3i/KjDzp4135PfqNi2u+LNK7HFgyi04C5aorwb&#10;rNeHVlU9T1tsi9sy69bzyXFdHgDP4fDTq8Ib9jXMIAXYl0RzG8rrtxRr6gc2EkjykukUq3mMxEpm&#10;gby0iSW1HyXoB5HCiOeNMpWXAMDwnG68C8P9cwY+hSGQEtiNAFLcM1p7L1hmP9pa9yqdOJXsBvi6&#10;2o3v5zbM/WkdpHeyiQ9Y8iERH5tqgDzHNRzg9+skcGfw6+r5u97/uc9cziDGwz2O7zk63DjkkxeN&#10;M9O9+nt+dVxPyo6082uMwZ/kKItVlVNpd937f8w9vexzDmDsLAKP/SOY8oul7x07u+BPG04+Cfbn&#10;D4nanSJN91OUqTuJ0YuLeR+jajhF87kYvI1HeNhdVazrAZDlMr86KuUwJwCOpMUAsHBtX4pX+dH+&#10;qpcouyL6wLWNOuvMomW7z0wgkfoukgCkZPqJuN4INwCMRWMV7tMpLfy3y13vXfudOB0auRqgp+KA&#10;pMMBfmj8piGksA0jRSkkiw3MiHedgHmGswwFE4sp7EdLtSG0r/YNsJlwS35dapcD2MXNSxOrLiVS&#10;ZVPiHxoaNnVEgVF9nea18czrl+R1A2hZ+TDaa5lb5/zIzSrb27vvKV14MdUwFve+C+X0G0qtGUK7&#10;Wt/98kTL+inOr11nGWVbgg7YY9PXgyUm884e1b1g9L+hWPPdFG8fSAr7SCE8WCwARgJJLS5C56Ea&#10;RklgWqmmoZRk5iMYGQAd4HcjALwaHIFBik8dZAAMosQSOO9QYQDUgH2q+9C+5neo4Ozqp51JFayg&#10;ark4q342LdcMxL0foFgLANA0Fh3PQ3jOLgC8NQYopBuvLgB0PfNr68O1daOr93gWVwBAZx0WIg4J&#10;yodBEHWdlQf/hl9RFq57OECTg3gMQfn7gAEOo0Pn36TMdonbmSge+wey/LMJszLOf/7jtqaZeODe&#10;FI7Gs0TJ7IOPo/SB7ORAoMF40EF44KPwgJ0PXFiP54q2wksYhsI7VRgAFFcamQ6gogtE7x4IgB1F&#10;4SUBFG0YAOnpTWsMkymjasmPpua9Y53JEUx1TvbuwZYn/pzAkyBqL1yD0zAY1/BB5fLDvYfCr1Zc&#10;YZyxk7sqMntH5USD4jTK9IEAvgnCPuAELf4uGQSpP4DibQNJXspBVkeD+Y7BfQIB/sNIVAzZXewN&#10;wBxCyZCSu+pfoH1l8+pLzxwMcCbXzWyNy5OqG1fsrak52DEbzAB/5OuFqTsuPYz7eNNq81OX08uu&#10;l8FsxyrjYw41visc3r4Osjn7+zcp+3y02yLqzlZUuWHMXmto65aKt0mhfIjiivjA8T4oqx4Ac3Q0&#10;5WB45QAJPu2OQ1ZpRgIg8b92OCXjOS3lcPsmXgLDZYoy4mg5KK8OUHF6PDqvzv+zuwCQmZEc9UNe&#10;AqZp9CdZSS/I6wdoKa57qHbuReN590O8MyriJYdqAdbafmDd3Uhq9aVoUwhkMEfe/l8YA0TaOj//&#10;zvWB3RVCrfN7jnoC9iaUAa6DPAmTO0K5+AtDLzEchBcdRhzkLe+Tlwrgx+4ARw4YwvVTDPBLtQZD&#10;/v/upxPtYWEVnQ7P99g/oGkurJuW2RSq3Vv7CsUVDKHwnN60OK8nGIgXiXmJROlYSEOeGQ4mqRZs&#10;EOAnTEpwcAUwJWFcDpVDhsohM6NxCOsGWVqGQGKOJ5n6IVSq8STBe3w6nMTM68T6A4gCaG/N65Tf&#10;lOAWLACAcfuxinmWHfZJkMp9SQrJLObdKgBPngUWQT5LVBxpw9FIuHEqTKOEV3ZeSyb00M4GLYxF&#10;4j05WE48Gmm8fgzJdUgbAF1eAolt4nBUvshjAF65IgehIQK0wRYlGjQAbQDFsquRT/UwWmd/nHbY&#10;3jNlV6VOdyb5hlb1h23DDp16syXJjnuU+tKG2ucvFF5Mnej8uMN4C2NOdUxJTv2nlzPqPqrTnJPM&#10;u3Klucu4cMrqLUEHyxafXl/2LEmLAGzFaMRqNGLtIKQfTBmsXmYZQnKe5QcYuZgNN3BmSwkAWfZY&#10;PMto5SCKKAIQcdlqBgtlxiDH5ZpgHk0JFg6D73A5z3CinAXw4IkUXE/CnRzKi2MuxmoepERVfzpQ&#10;9fJfM+2Spc7kCqbVan97pC508/b6GRRv6Av210eI4i1CvREJ5X51GQx3Zq6/b+Su73KaOfwbO69d&#10;dX3GaxyF73T6XIF88atQX1BPWG2Ikf8YDZ/Jgs8Y3DSDUN9Y0vcmDjUWZ/MlWRnqFjpKsTGQRBrk&#10;mzcKcJRs1B2pnsPP+dCOyud/yGsWe3Z4/LOYoXHHE8qm+P/caX2T4vPHCgf1RPI+VBsYHi8YtgTh&#10;4cK1o1DJh0Li+KNS4HMtz8z6AjTQ2ACAvE+V97ImADATSsZDbgL8ijnM/Hh8BxXFhoZTikZm7A9p&#10;3YvWVU6mE82h5QA9t5h1hurlr2dU/55SwGZExXdQlKGXsCMkCkAUicYqKgYTRMPt3Ej5lZ3fE2IF&#10;8rgl0sp/x6N3VqCCsrOE4zWBPDnjYADMEtyZwtXlPgwc7I6AqzwZJMV1l5sm0p6K3/8ls0Ec6kzy&#10;DS2zXqze3PIELdDfRYpGf9p36t3W7MYktxlhNru9uFvbhWzf8z8z3siWVb4x+FBZdPPmiheRT4AH&#10;npVEh06B8+3Ml2vZkiNohCN/LkYsBDcFQPB3olCWofletAQeXujjAEEuO3yfwY5BL8Ea1OHxKGsB&#10;ALmMdA4A5L2uvFUxTNWLJEX301oAyFHLvO+tzfneziQLZv0uzf9Q47yfVlSMhUTvB/bHnayfsEhe&#10;DAXhYGxc9q7yvzl3/M7RGQqA7awPAgByftFp89+uzpI/T+L84JV3s3BdEaKVo24JkYLAaBVgdjFq&#10;BsA+qHc9SWwCCPKCZqETAwPEb3mFglgdgvo9Fh0qfmMcSgcuPEUZLfPXOLPssX8W0zVsfqWwOeGn&#10;I01zKUX3MBoBJCtALhJsQgQJKmWJi4bDA70MBLztic+fkGjxGTMtVNp4MzcSgJ91HCrDOIrjUOmq&#10;QGGjfyxvugeYykp5THAA5PaDtMweSPvrP2gAALqFASo7eSAoq2L+t6txbbHyTorS9QBoDgbgDkYD&#10;RWNnNoZ7XguALvCTgsWwu0CQZV082A4DoMzIjYXTy6/MZFzu+K3AHp0NS5BK3EDgQr4NnF8wLJUv&#10;rTQH04G6NyirIVzsTPYvmrJ566ObK2d/GVbiR3Py76Sl5smUVhrRbK4+4Haw0o0sy75y8i7jp6fX&#10;GJ4V4iaKeamQER0CyseRbp4hR5o7/CpAuPsIPENeauNHYQA+Br8OFugEQAY6FwhexwBxTZbNHGNR&#10;BLDg7YqhRQCK/O601TSdsstF1535Unxm1Uv7Tr5zJckG1mjqT1KbH0msYKAcLYiHU7pM5805PysX&#10;wDnqAo/Z4XpcN+H8d+f60gGA+I2jzuDZ8hZMKAsF1IGC2ShLYNRx4VgCPiagxBtg7Usx1gCSWfme&#10;UAkqsMGCYEpCmzly/n3KPL/IYvmu6505HvsHN+O5jY8Xn09OT2udT0tLHqfowuEUXuBFker+JCnx&#10;Qq/NUnEwyc3MDlBxICk5VJYUDCBGCD8fDAkQAiAMFhaDSgEYIq0fWCNHdhkB8MN3rCMAgN4Upe4p&#10;zBoeapr1vfbsymecSeiwE+Wh6XurnqC4or6QZZDCYJm8di2Gd4MwqAHAOldoQf5yY+BG6QRAFwi6&#10;Kr/wHby6N7SbYRz4jeD8dwB6ey9K0PGC7gDaVfMCpdWFxjmT/Yu2vyoudoX9hSufHu1F4QcCqKA+&#10;ggyVmzc7P/5Fozq6M69pqXyv/aOzqw1TSZQ5gKLyec8tOgOAOx+I5ABwBrzOaf9lUBGjjBj02EUA&#10;AAY/dken5gAWBjyXu8bQuAwd5cjrSIcK2/fCAYDS/IF0uO5tyq91XxTOltMiy9/X+jrJmLGiE4wr&#10;xfMEkETj99Esp92ey627qz50rgvsHR0h3nOBJNeZRAZ1/O3qOPk7/BpvZBANQh13yFuJIQSd8Chh&#10;O2akzgf1lwNXoC2AGMhVQbTa9BRtM8/5KbNNsVTZxZpRj/0TGR2l2wtOJe5Ib/2cUjWPokcfLJwy&#10;Fg0WxuMgfCZsom0UfAyY3gQA3kOoCHwoO2SNnidMOOQUGoeRpS6H1O+H3t4bMhqNicOmQyZLDOhN&#10;1b0pVu1De0++SJmNUdn2C9lue2/zapLDDld+8NdkNQBWjd/rObQ45Ad6ZWHtGSqto6K6enzH7KWr&#10;wrvAj53f58+Fis7f+VXuWEwdB7aSYO1FCvM9JFXdTfGQgettb1B6a2JKblPXkyMu058uGLDDOv/M&#10;Su3TtMf0CmWZw+2Wk7tvyBby6zZMT6uJPnKgbjYtN04gaVF3EqvuAlD1RFkPRiPlcGWjhMZ7Vdrf&#10;nDOIMdi5AM31v8s7v8/u+o3r9yynpXjWvKMjCp1VimYMHa2Z/526ZeNUZ/IF05/f6JPeuLh+bcU0&#10;dJoDAICQk1Zc0zIa4McyHtfpdN3O97hZF8b4AHCdAbBzXejcETIAOtwBmK7I18zq5FYwXdRvmRX1&#10;2jQBDHAsRWkC0ZmDuWr9oWgGkrgIAF48mDaXz6TjDaH/mXdypdvZxx77JzaWpLn1SXszW5bQav1j&#10;FAvJxwcaibV9UMn8UWlGUjKkbrJtIiXZJlOCZRIYH4fXGo2K7DjcWQTGKOZtZ6V90NP7oEKhUqJH&#10;5U3vvMA5CgDIC3WXoXc9WDmXDG17hzlvLxif13GkNKp5o+UZkqkZyHzg6HUFALza298IAF29On/m&#10;8q4az8+7ix2ytMR9TH6UVNaNEu2/BfjcT5EFyGvhFNpQ9SHtqY86k922LNWZhS6tsHGNVXs65a+q&#10;BpnKXrfV1/n2z1p2/dK3DtdE/LjR9juS5kJuFvZGOd9Jcba7heC1sSUsVxmcWcZ3Tu+NnUHGxehc&#10;7M71PrsLBF2s0MUMHeDk+B0zQLHOi0Q8YaX0o22Vr9DRSvEhZ/I7LPtk8odH2j4gOe884gPyUT+k&#10;UAV80JVIy5MovMrgaro6p/NG7vq+q164nJ8714HO9aAzA2TnvwXQ5N9ynkxQKbaxqLMTAM7jkb4Q&#10;SHyu146gDzEalEkRVEDRaNpgfYaO1S++qGnZ8JIzmx77VzEGQU3zim0F7RG0oewRIaQ+M7E4AItc&#10;h0qEiptsGUepqCgpZeMpwRYsLBEQ6fn82oEUaehHYm6g5QMovhysyQZJYQRIQi6LNIMoUtWboop7&#10;kEzlQ1tKf3clozb2ugXCWTWr5qXVz6dkNYCTj8NEzxurA+NBRXZVdqHydnJXxXdVeNd3O/u1DehG&#10;7gAEBkCAOGRvcmVvSqnuQfE2H4pQBtH8rDE0P4OPFX2Cjp79nLJb43eg/Lo82Obk5fQJTV8ffwWf&#10;d7mo2WWW9sN+OY3y5btLP/7zGvPjJC2AVC1Ameq6k9R2P8XZu6Ohojx4CRIvxRCc03sL4IHvM4jx&#10;uF48L5jGa2cQ7AyALJXdQZC/x+OIQyiKJ6uUvSlZH0K77Z9cKWrdPt6ZDcGQ1zsOVCw8vK50Op4h&#10;2B/XjRJf4gCqIl0wOlY+E5lZ7NV7u6XzBt4VAPLf1z5/rh+dO02Xc3RrYekN58kIxcHh0gB+Ivwt&#10;MoL1GZFfA/LNp/IVjqBl+ul0sH42pVWG7TOeuf6sZY/9ixgq7u269jWvHK6be3pH47OUpB9HCk0I&#10;xSlHC8EuZZAtCahUSaUjKLFsKKQDH37kRdElkEMcFdjqTbF2P5LbITksYwCa49Abjwb7A0iq+1CE&#10;qhtFF/WkdaVTKb12QX3Jmavr59iK2452O1ojrd1qf55kYBciJSQ1fuvq0V2VunPF5l69Mxi6Kr+r&#10;MdyqRHS5YzIB1zINBfvzp5SqoaQoD4F8m0if5AXSR5m+9HkhnwM7mdJPf0JZ9fLtdrK7xQC8GWNg&#10;VNavfC6t4vPyI02zaKl+AqQWT/r4AHx9BDYtKYUEsw4kiYmXvLiDxa2CBzM/ntntPMFxLQh2Br6r&#10;/3OnwGOIfpC+UAeF/WhH/fOUXh99wG53z3fJuU2T91TO+otCM8ShJEz9KdrgK8Q85LDxPIsaC/C8&#10;ymJ/nXdeOtO5c3TVC5fz2J+rnjg6THSWWigGpI9j+fHxC5HG0RSJzoXjWMaa+bhQfyiREbTa/Bgd&#10;qJ7zdXa9gvd93/Lz9dg/oWnPrZ2ccTqsNf3cPFpjeo7iCx8iSR6kTwEvFO6HCtePFNb+pCgdAKk7&#10;kGIAfFKzn3A+hMQKELKEoBJOIIWezyJBxVL5U7imLxrAgxSp7CYsNE47OZsKGlMWOG/ZYSdqUhce&#10;rJlNicWjwID48B9fEqtwbZ6x6wSCrorNs3vsrgFu/swdAG8NIFwuHLXJDYUbFIN56UQwsAkUAZbw&#10;mSqA5gKcF/L5usbBtMw8idIaPqLMcgkzwZtuJHXfm3sqm2NWZjXPpU0cqaZgkBD8NEaLsrUOoqQK&#10;5LVyFEnR4UQCiKMBfrxN0D2dN58//u5VBghAMDmWuLj82u92ZoMCIxQAzZciC/pQgmYY7aud9VXR&#10;hXXTnNkRjAE9q1l0eGf9C5DvfDJgNxKbB1Ck3odCi/moT3SmmnFgXwBBAQB/7fPB7+AOAHSAnwv4&#10;uD4kQ6G4/NrJD2HCDM+Ql1eF87IgNeqnIYCi+TAvE1QPwDoe8pejqx9u+LSl8OQKt/FNj/0bmOaL&#10;7ePzziTmHa5ecoWPtVTkjyVxthdF5XajqMJ7Saq9H+yoJ4BhIMWXobe0jYCUCCKxcQwq6EOkMEwE&#10;AE6gGPUoCgeAhWn6UYSuB0WiQbC83WidQWnlYa1t39q7OW8pmP1Cdu9DpZ83rS15hMT5kM6F3hRR&#10;5AUQBPtBY+QKzJWdKzVX7pTSEMFdFZ0bgKui/y0A6DgPBb83BOEaE9HgplBUSTCFmXxpMaT+Ymtf&#10;CreC9fLCao0/bTJPp7TSTy+2tbnn5+fMcmbNTO3ZyLbjTW/QJtt4SlCD6TGzKu5JUsMAircOJoUd&#10;jdYegk5lDBonytYwGunoIq234AyAnUGPnQHRxQZdr/xdFwiyMwCKNAAJlS9J0BGus02nI5WfNzHg&#10;ObMkmObUzklH6j/7U2rJGBKpe4NddYe87E8RAgCCPTIAqvmwqbEoW8faxGvTeDPOaRMAHe7qFF11&#10;IrVsTIdz3WBAZADk73Ed4s5UpPQHk0WaivrTkuLeFI5ORwqZzgfFJxnH0v6WN+l48+I2/en145xZ&#10;89i/o6lOr1mYdyqODtS9Q0kFo0mc1YsiMu+kyNw7UJHuR4MBW7FBHqLixYH1SfSTwNSmAvymkIJP&#10;o1ONQC/rTWGoYJGGPmAxvHVqAKVqx9B28zv/Wdy45iHnrTosp1qekt44m+IKRwrgF66EBOwEgAxw&#10;XNm5cl9b0TsDoGtcsKsGdGPn33EjCwTzGQsWO4ZCIZvCzJDyFT0ouroXRZX1FPITVzyA9tY8TllV&#10;C+3t7e1uwUC7sqLmxN9lN877Jq3xaVoPxpxq9KYEw0CK0w0E2AAIdX5CtG6Oji01B6JzmSAENZWB&#10;ifK4mavxd53un/fOv2EgdIGhCwCZFXYGQ9dv2Dk4bTTvlFD7gcEH0sH6dymrQe4W+p7tWLk0fXs5&#10;hxyDxORVAegsosAAw/VeFIaOUARmHwcAlOnGCADoSs+tupAXuAsAGeD4+XNdWGofS8vKxwmv/P/1&#10;AAhGCzYarfShKCgaZqlR6gdRx7xpmWUq7az5gPIuxCaWfLnpF2f5PfZvYoYL636vuhBrOnryXUpV&#10;hpA4sx9FZnSj6LweADMv9L58nm0IGg5komEKyXXTKFE/lRIEABxGEahYETovikaDEPE5JJqBFFvo&#10;T9tKn6OjpaF7nLfpsJK27TOzGyO+X21+lMSQJ5EqMEC8SiHBXDKYK3RnFsivLgDsLIM7L3T+Nc47&#10;H6I1QymcZZJ+IEWA+YmrepOkujtFmO9G2u6lVdaRlF4767Spbfl1YH6tFbQkvnG4+oNvtpSijJCv&#10;BB3kJACQo3EnmME2S8D0NOg0wFBCiwZRNBpsvG0spVRMoqRSjmg9UmBkvwYA2V2A5vq/MyN0gV9n&#10;EOTP+Xu8CD5K4wvmP4w22J+i9JrwFn3LLrfjODkq9k7Th2eW6R4CK/YjWVkA5LsvheOZhwLcw/Ge&#10;RIXrMgDy2LIwsXJ9Gm/GHTtfrmeAXBdcHWPnTtEFgPx9BkE+H5kXQ8ehXsbr+5IcnfIa62TaV/Px&#10;ldy2pdedX+Oxf3Nr/07bXdMen1V0fhGtNz5J8bmBFJMNQCoEIGkBOiUAQON4kpVMRIWaSIkGNFg+&#10;Y1jN0Z29IR+9SWQZJAwyc2RqCaTtMtVYOlLx4ffqxtTrzs/IbohbsL/xbYo38Z5TyEwej2P552R1&#10;zPK4UnPl7uydwS9Ox4zRscD3ZpiT+2fMTpyLu/VgCYbeJDJ7oUGj0ZT7kdQGJqy5A3nvRTvtT1/R&#10;tSqecya9Sys5k9vjSG1E+payV/9ruWEsSfMBpMoH0Qh7o9Pgk9/GwqcAdCbjviGQm0PATlBOYL6c&#10;pxTI5EQ+QhP5ds8Hg8jNAAn/zgWAjv/ZXUzQ5cKJcQBZFyg6QHCksBuIo+YkQY7vqpn1x9ym5Y84&#10;s9ZhuXWyeTtKX/qzOMcPz8mfFBUov7KhFIZnHwpZH4XnKAW4y9RgfxooBj0v57k2nVfT1vVnDneN&#10;0fKz5kXyvPOHnz8DnssZELmO8GeO7/HSF4Al8insETaj/kDyrigJpJ0VMyij8ZPT2Q3y68alPeYx&#10;wS5fNj6gOb0y+kRN5JkDVR/TSt2zlKCcRHIAWZwm0AE6cIVhNCUbxgMA+f0hABAvYUuR2DKMRCYw&#10;Kh1LEMi+In/aX/Ec5VRFtTV/bX3QeRvByi7unJRxZuH/LK8cC+nnTwkWrrRokNyAtaj86MU7g6EQ&#10;tgkuRPVghoTPHd/5dUzJ0QB5jAqALRwj2o1kpZB/ZQAhNCyJ3gfg3o921E6njJp5h35p8sN4asfw&#10;7Za56jW2pygq15vCcrpTpPIBYc9pNEAhUjMSEmw8WNYUgM1Ex6SLGXkzeFEsOg85GGiCLpgUeoAG&#10;0iWAX8dY4I3B4lpnoHP8BtfRIY9guS5QdQDL1eu7mGEMgEJkQKdVNZEONsw/d/nKyQec2ROs8ruM&#10;7mll86vWGqZSVA5YPkA9vnwMSe1BYMpgzyV8HrU3xYJBygF+cm0wnpU7AAr35TQJ2zCdfzvfd7nj&#10;f2f6nc+al0q5dgpxZ8HOfzPgCc9f+A4vkEfdNI2gROsoSraPolR7MK0tm04Hq2fRieqwgtLz7ozW&#10;Yx7r0mq+zOqX37osKaNNTBvKXieZagKJCv0oohgNW30vKvkAStYFUqpuAtggb50a4IgCAqkYZQoE&#10;E0Bl1gyiZDTudepgyq6a8z/FVcsXOS8vmJ223nH87Lz87ecnUUKlH6WUjxai7jLASXgGD+AphkQU&#10;K/0ARIMFj+VXIaKLCyDhqPSOBn+r402O38SgIccY+1OstQ8pSgeTHAxIooUrQ2hzxTOUVj83/cz3&#10;7oc9dTZliywirf7975aaJtGi7P40P/M+Wlx4r3DOsMjsTZFgV6HqsbS4aAKFF08gMUewsQ2mxNIB&#10;aMg9KV49kJIgG1PUYNU6DiPPaUL+ukzzjZzLAqwJnVAcR4ZBuTCY8DEJYkhCsQodk8of5ctRUpw7&#10;anj3Dco9Bp1QpKk3rWmdRIdbPpdfO/lRXLP0oyMV71Fy0TCSKgeShMGrDKBePoGiykYABL3Aovvi&#10;uuhE1EGkQBl2BYCCG/AsecG3M+Sau/NzdLBzYX8ypHksS1m8CozfCXicfp7sECY81By2CvUEz1Ju&#10;GUKJ9mGUXB1Aa5vH0e7GN7/Ob019u73d/SAnj3nshpZ/apUs45T4+03lL1KccgRFFXSjsMLfkEjZ&#10;jRRoUMnaELBBgJJpoLARXmwLokjjGEhHND4dQA3SaHmxHx2wPEcnjKFb0ajcosRkXwxdk/3nV2l1&#10;SzAtr+BxPj7TFgCICh1V5E0RkNE8S8zhnXhJgxSV3bEjxOVggdwQhYbDgObemByNDa/XvO9wJ2gC&#10;MOL4nBQLr8tDYwMAiwtCaLX1Vdpt+1x5LXPtbMUnExcda3jjygqw3yjI3TB1HwrT9qGIkl5gwwNR&#10;HkMpCtI3VDORligfojAVrzP0p1hzH9zrHpTRXSQv7kdLVePAtmdQqn6aIBsdcRm7AocbuWvigx3S&#10;Fu9xgANhmQs6lWh0JhwsQQhBhveEZSb4HgOg3AaGBem/++zzdKJd9HtnFjvsmClct8fyNCXhWcg4&#10;ahCuzYuLpfbJJK4Ipiibr3MCzJcSoBYUqBsch8/F9K5/Blz+1z+zjvdRDxwACOexYSfj53E9BnER&#10;5wV1JLLQR5jtFauRLnQcKaVBtKpmHG3/YhLl/vdblH0+fJ0zCx7z2K2b9uKmwIy66NJjjXNok/EJ&#10;SshBxcyG1CkcCPk7ACDTl6RGACDkr8Q8FsxnHEVqeWyNt9iB3Wj602rNGNpv/vBPupNb3CKlgAX2&#10;zrowf/Oexhe/W1s+lRKNPMaHCl8SIKwrW6LxokXFXrRYNYgiwAAkYA0yE1gaPucGISkeCjbD69cA&#10;jHyAD48HotEIwVvBINj5b2E2kmWV4Dx+6BhXYrCNMzIAcnAHPqMEroQcLZxGOyyffHuietOzzqRe&#10;Z/m1S+cfrZ1Dy3HPiNzbwY7vFZbMSK2D4YOEM4qltpEkNo1BeYxDpxCC15GQib4kLeHtbw+gMT9A&#10;MrU3peDz5SWPUHLJJDR+3kIGcEdjvh4cbuSjAarjUTaTAT4hKCd/+ADkdyCAEGwaDEoERhplGk3h&#10;AL4wgH+UHqwK5bCmdCKlNb5OGfULVp29YnY73zm3evkj2w2vn12qHEXxqn64ppfwfEUlo0liHUcx&#10;ZUHIM8AJeYuDXFXwmDHyGstBM/ToXADowp5cI4eYGkuKkvFQDrxWMARpDYSD7THQCYdkcVACLwCz&#10;Nxx5KhmH304UXnlrJseQjEadiCjsS2H5PSkstzdF5XlRXNFwWmWZJixvOXpqHh3/Yl5OzqXIlXXf&#10;X3/2i8c8dkt25kxuD/PpdR/n2mQ1+wvm0/qcpyk+zxs98V0k0t0vTGJIdRxbcCwYDhyAIwGrkpn7&#10;A2h6o0H40xb7c3S0ITxPW3f0fudlOyyjRvzJnso3wSjHApSGojEFUIRtEC2CrPoMLHKBYRCFWQAK&#10;5UMooQLy0QYg1DBTG0ZRhWAeLMk4wAIakGPAfDQlGIPR2IIpviSI5IZANEw0SGamaGgcFkkOgFHg&#10;XnKzH+SvF4lMfSha3Y/i8kfSZv2rlFYibblWBrrsaF2UeF8N7+oIoaicHhSR9yBFAxh4HC2Wz1w2&#10;Abw4TJcQ1WU0gNWxN1YC4JXqAdbIT6wQDIL3Qg9BWgAMJZCMSCdH5+68S8PlHfLR6W7AJ4yp4Td6&#10;AJL6YXQMMykOklqBsksyPUgJJkhtgHOsBQBcBile8RAtsI+mT/CMFmm9hXBRJ6rfIY09LqFznjmg&#10;RV7bstc2m945xzO/0QAbqbo7Og28lvQXtknyOc9SyPo4I0fkBvABwOU6MFEwTKmGnwnADICuwOdJ&#10;5nGUbJmM12mUUDKF4nUTkM4QilFxZGs8X40vyqUf6gDSy+cm86J728Nw5AfgJjUFoQPxpyg8p4gi&#10;lHt+DxLn9qf4/OG00TKTDlXN+VN2oyzX8MXGR3/u2XnMY7/arnx95UGTbf8pdaWCtllmAFT4yMT+&#10;aHBgFoWQyMXDKVoLVmYMoDibD8VZ+6Fx9EFDGEjxqOh7Gz8Ey0jIqfxO2915ScHq6uruP2gOy91i&#10;fYlEeQEUrh5I4VY/irAPoSVl/rS41JfCyrxIXO5L8eVDhbFChQZgUYj7AQBFyv6QQF5obH7CJvgE&#10;NLYEE+S5MQSNkgfjgwB8oyHPAEgagBPkM59WlmAaQvEWAGDpABKZe4JZ9CFFfiAdMH9AheXLkp3J&#10;c7PctsT5+5vfRQMeTuF5vdAI+yD/YHxOkHIEMmAW52SbAGR21+FDDtDCZ8L3AMqCs0wH0AEMeS/u&#10;teDXGQBd/7sBILsAgOiE1JNRHo8DVCYD2CAJAezJlp6UYAVjLx1Fkfbx9Hn5eJpbGkBzTL1psb4/&#10;bal+kjLKQjc4s9hhqgvrXj5xJpyWGh6hyBxviijoAbbdHcDeE6y/Lzo8bxJpWE7z5FUwypP3T6PT&#10;Qd54vI6fB7sMDFBhHEWJ5mCA3xhKNI0TAD8ez8XRMeG7atQZXEsmPENvdGJ+QhSXWNtDJLEhTxZ0&#10;NsbBYKw+6KjwvIsHgj37g4E/REea3qLMxrD/Kmhc6jmm0mP/t9bQoB9gbdyckNcsOp12+iNaX/48&#10;JaqnkLQgiCILeXxpIBoIeuVSSCUr5LG+D0UV9afoPLA31eN04kIE5Z5eet25GCdPnnxgu/YTVXLx&#10;NFp0fCBFqPxIigYbWzmcJBU+FFnakyKN/cA40dg5Yi9cxod3q/E9jY/AHuLANHgJRAIYYCLAjwGQ&#10;2RWfc8sHfUvVACi1AwD5u3Ij2BekqqzciyQWjlbdm5ILgyijagFZ2zY97Exah9V9X9jzcMPnVWsr&#10;H0deIcOKkB7cl8M2ydDAhXErgJswkeEEQNc4l2uZhgOw+D0n+PFEBbNe3pzPMfQ6gZ7LO4Of6+8O&#10;4OvkfE+JHrJbEwwmyAFsx6E8RgL80HGgQ5JahlIo0vgZGOhcfQ9aaLifkitG0cHaDy8pmzaOdGZT&#10;MB6vPd4WZ95Z/y7Jisbh+fGi4t4kQYcWB2YvLIIGgxUBhMRq3B9gFm8cQwpTICSyK69cJrzshgMa&#10;DCO5KQA+CGWFzhHsNFZwfm54BgBr4YwXKAiFnpdaTcJ3gtCZ+lJkSV8K1/NWSzwjIYDHUEcU77pX&#10;KPdMKJV8mWowntnsieDisf9/Zvnq4FDDNxt+f7hanHvi9GJaY3oSDQUNVNUXANADja4nKSy8Bg4M&#10;CRJVlIdKXjSW1pY/RQdaP75ceD75BeelOqyw9rDPWuUsvTz3IYrK4vEkX0q2D6bkyiGQQIMoEkxr&#10;Sc5wSE6wOQ2PF/ImeR7780MjQuMCkPASCW6EzEQc4DcagDcK4OcAQKkKbEOD3+gCBGYSD2ktt/tT&#10;jIW34/WlZZoxlFO/6MfyL/a4RUBhy21VHNnfNIskYLvhAEAODCu3jaIkO9iPDTIQwOZav3YVmBwA&#10;eL073ncA2tW/fw78rnX3a7E7Zo95u5fYAEdHIeHxwJLJAPnxkJGQv5DBizXd6LPCu2hhwT0op8GU&#10;dXk25bbKVjiz2GH5Z5e/ffTU4p9Wmp+lOACguJCDqwJ8cA0Zj3ECyHhCJwpSN1qLsgV4yYxBxOeV&#10;8Ey0A9yD0RmGQB6Pxu+QZjMkrmUAfos6AVkuhtQVG6ASdJDnkP68e0RhmE5JJc/AZ+L5jKZo3QMU&#10;rrkN9+GdSTycMpzW25+kQ41zKLst1m64sOH3AOsuI/V4zGP/53b58uUHCptXLTtS9/mlvfUv0Rrb&#10;GEoy+ICF9aYEc2+KR2WP0/WnWNUgilMBsNBYtjY/gQq8sIZZhvMyHWY8lTZ8p+GDPyTlA0xyulOK&#10;wYtW8ep/4zSwzAm0OGMYLcr2ARME+FgBeHxIkGGwMM7ELEMAQEhgDu/VFQDyQUOOKNR8RCcYoMAC&#10;AYombzCZPrS5YgplVH+adu0YUsmFrdNPtCz44zLjeEjf/rSkiKO3QNZVjaWU2nGUWM67PBjEHKB1&#10;PUBd6wx6DJhXv8t/3wj83K/hcr4Wzx4PJYlhIEClD0XzujwefzRNozjbDEFKikz9KVTzHxSafxsl&#10;AXS2ml76JqdJvrLt22K3/c0nLxsf2FuzyLSx+iWKK55AkqLR6Bx46Yo/AB/lXAqpDvDksPnh6iEA&#10;J4CtfjTAD2wPQBeHMuUjB8QAQd7fLAU7juMAujx2a/MXZtw5ypAYaY3WDcDveQseh+fiiatJlITO&#10;NMXyGJ4hykR7L57Zf5BC14NWmoLoUPMblN0ecaWoPSUUz8iztMVj/xhm+WL7yIJTklXHmj68uKdu&#10;Ji0zDqNEQ3+SQ2rFaLsDfPoK43R8KpfCPIw2lb95Xll/cKjz526WXxez9Gj1q6Q4ASmd05eWFoeA&#10;mT1JiaonKLowmMKU3pDDXhRj5YkWB/jJdDyZwAyQF8uOgvTjQXleV4iGyevRALx8QphjSQUkMBqv&#10;HADISyf40HhRCUBV1Ye210yhzPrPrtu+l1MnTUxrfY1ii/tRWHE3CuPdLtYQSqydSMn1Eyih3LGL&#10;Q1iYK0jfW3cGuF8PgCypeR2gD8C8tyNEFUeYsUyiaNujFGUNhpTsQVGq2yhZ0522G578Lssmu26H&#10;DltaS8J7m6vfJqkymKILhpFICWBFecWhs5GXgeGVjsD1h1Ek0hiBMo0E25Sy1AX74+cRy9HDDXxk&#10;6jBhQkyEzyTmkSSFx1r4Ow6Pw/djweKZAXMUHD6PRIq/Y3gMEf/H6/xoORjteutw2lf7OBVc+IT0&#10;lxObdefWz3Mm1WMe+8cyyxcbR+Y2h9kyzr1PayzjKV4FpqTsQSKABseZCyvqTeFFPrSx6gU6VB3J&#10;MdjcDlBiq7q4z7+4XlK71/A8JRyD/E0fTElF42kp2EyCZSJJraMo0jaIoiBbRWCbMRqwCmFcjwHN&#10;sW9UCK/PQCgsrRkFdshLY3gJDDNG9qECaMagYYsBoBEaL4pS9qTttZMpp+mTfc6kCMbb3NLKPi9d&#10;ZxlDEs19FGXoBgD2I3Ep8lcziRJq8WqHBOYxwJ8FqRt7V4Dn8q6+f9UZ/DiPw1E+fpRQyhMeviSy&#10;jKQwSzAtNo+mRSVeFIGOSK7pT8fqnqcc25Jlzuy52Ykz8S9tb3r3sqJkLIXleVNYvjdAcxAYHToZ&#10;yGg58hlbOloAtEiAFINfNI9j4n8ZszwTn7nL6wQDhCU30UhXFDqhSB2/MiNEZwSpHI/OI6F0HCWV&#10;jaPkMnQkNj5+lcNzcVDa3hRZ2IeWG4NpT/mLlNe04E/qU7Fn9OdSxef/UPyzp+t5zGP/EFb2VcGA&#10;ovbEA8caPv3xcOsrtN4+npIAMhIlKne+D4Xl+pO0KJg2lb3wU2bjEt21m+7Z6uoKe2aWimSbi3/3&#10;P/Lj+H4uJLXJj1Kqx1JC3USKKkejNg6CpGNW6UsxKn8wuwABBBkIHGOBHFCB4wqOBjDwvmIGRh43&#10;BJMBAPJMcAxAMFI7hEKFtWU9aGvtBMpsmLPfmQzBSs8cCzhin09JPOGiuxuNH0wKEjDaMo6k5Q+R&#10;rGoMyUrBWnBfBtiuQerGfi3odWaCXX3X8beL/TnyllrmT8srB1FiBdifdSQtBBubp+9Fn6kfAJD5&#10;0p7qVyjHHpldd7bwuvVxx8+smLm9bdZ3KdVjUBb9IJV7ocPqLxyXKgWbjAPwyezBAMAgEpkDKQrA&#10;F4U0iE3M7BwAKDOjjNApidGx8PGa0Tpe/A2HFJYAEGP48C0wPzmYoALpU+B3vA2St7Al8FpBPBee&#10;OV5TPZHjEf6Y3SCb0/aHvGHlZ5SeSM0e++cy0xdbHtFeln92rHle1ZHWWbSt/jmSKQFeWcEUnumP&#10;v71pR/0U2l/9XmV+8+ZRzp+5WXrZkmW7KmeQpOBesK+7SFHpS4q6CRRZNp4WaIfTIqU/8fGPYiUa&#10;qRrsAw2P2R2DQSJAL9nGEWUcnmTlgAoMjJDJACs5GAwfJcmRjBcXe1NoYTdaXxFEJ+pn59bVHe1g&#10;puamNK8Dtk++SWXGqL2PJMY+YD9DKJwbNlihtGw0AACgxIDUBVjdrHcGv85+7fccW/86/+0AQF44&#10;vLR0MK2qGkwplUNIbBlCC3QDaY6qBy1UedOayt/RIXt4nvFkpts+XzYe89zVuKB4dfsjFKrrQaGq&#10;B8HEegI0+4O1AdSQv9hSZn/IL+S0yDSaonE/EaRwDABMDjCLZ3mLjoEBLLp4CH4fSJHqsWCD4/A5&#10;WJ59NCXZhwH4/JDeASRW9aZoMD0OjBtbNIyWGqfSntbXKf3Lj+nomU+PF5xLeMyZPI957J/XiC7d&#10;r7yQOCfrbLQ5rW0hrTW/SLIiMIKCB0lccAetRMPZbn27tuDkpuHOn3RY+bc7BmW1fNa0q2kaGngP&#10;EpshpW3+tMgQSPOVwbSocATYih+JeDtUMaSXlmeEmQUOE8COgS+1jOPIBVOKjaOIcFBVZktorDxT&#10;ChCM0o+gULUvALA7JekCKKtp7l/Lv9wxxZkEARwOly/YuKPmceIACVHFA2hJ0RBaUjyawsFsRGaw&#10;NbNjX3JXgHWzfi3wubzzZwx413oHAOLvJPNgSrX6Avy9ANQ+YMiDhJDwq2repG32JQWFXTA/5O+3&#10;h2vCVq2tfelKlMWfQku6U6ShJ4Crr3DkqcQE4MczikHZSSGpxWB/InQiIkhW3gHEZ+rGQx4LjI4X&#10;gGvB/pSDKRKgFs1rL8FS4wGgSXhunC4ZrsvDIhxuLTq7PyUUB7EaoJ32Of+TfS72QPFXK2OuXLni&#10;thvFYx77pzd7W3E33Zer9xV/Efv9sdPv02ob2ERRdwrLuJtWm8fRwYp59rLTxwc4v95h5q/TvPIu&#10;hsXvan6B4kt9aSGAan4+QLBgHNhfEEUXcYPzF4JgOkLrMwt0RAZh1scgyHtE2QUWCEkcz4P2upGQ&#10;a7xdDUylJIBCld1Jrvamow3vkuH8miectxesqCnpk2OtH0PKh1BYXgAtyh5OS/IBgGjgIl6EDJDg&#10;HRm//phOd78+MjQDnYP5XQU/RygrIawV5L6w/o7HQ5U8697bsYzINo1WWWZd2l+v+Mh42Xg986uj&#10;O9PtC9bvqnmJ5CaUJRicyOILwBsISetFcbxQ3Iz0oNOQgPVxWQnMD+An4i2EAEyeRVfYUN5mZtaQ&#10;sWDmvBOET/6TageSVAPAUzPo9SEJGF9swQBSACBXGicRh0Q7WDPvD0drxYcK2td3dDoe89i/rDX9&#10;ZdfDVT+tPp13NvRP2+0v0ubKqbRSxyeQvUSHbaGlWVXr/J1fdbPcC3Gf76h97c9JfLB1HhpgUQhJ&#10;VcEUo+FZXjRSnuXVDu1Y4hKPRspsj6VwktXhicK5sbxdaxQaKS8dGU0xtmCKQiMO1fSkGNUA2lvx&#10;Iikb3WdIwZJuP1YnXr3F9tYVcf5ESPixFJk7BqAL9gUZ7Vj75mJr14LX3+5X2V7n/x3gJwQ3Rb6E&#10;QA75g0iU4U0xOX601jaVci+FU2bTCqkzG27GS5jSSz/bst36JMmUzoAC1iBS2IMooWwwJZT6g9WB&#10;4VkCKQbAx0taROgw+NBzEc/08vY6kzfJzb7obAIoEelJ1I+hRE2wsP1Rpu2O8ryHpIX3kzi3N0my&#10;vShFFULrjE/TntL3/nKw/HNr8bnlYsOF7W7njnjMY//ydvqH4wMuXinyV7Yve6fotDjzoP3d8wcq&#10;XqIj9jfpkHGhPbd8xyDnV90sv3H5Q/vL5hQfqXuT1vCaMV0wQC2EEkzBYECjwfwAEGCAjoXOvDbQ&#10;AYQKE0eZdgy2x6MROwBwJMWACcaWQdLZh1K4vg+Jlf1oW9kMyq4KMzpv2WEAwTsOVEgLd9TMJXnB&#10;EyQrnkIydSCu5ZhVZmD6dWGsbuxXWZ/DBdYnOC8/wSvYFwd7kBSOJkX+ZNpufYuOVC66XNS2cnP7&#10;d5VuWw/ZkJd70+vm7thuf5REOX0oNLMbwGoQpdpCHJF57MMpAawuHoxZjvKNgYyW6IKIz9MV6cC2&#10;S1hi96UYYx9B0sYbILtx/1TdQ5SqGQ9ZywvfHwDbu4viwfpWgDnvrnyFDlR+cu5IhXil+ZtdQdee&#10;F+Mxj/3bmunC1hHZdYvX7NO//a2qSUQZltRa7c+s8OcGra2PjUgvf+f73fUzKbV8HCWAtfAYFEd3&#10;keoHkRjSi0/8l2ggwSDFhN0iAEQeH+RQ7cz+YtWj8N3RJLGNomj7YIrkkP5F/WmZcgxlVs3/SV+/&#10;7i3nLTsst2XX1ONNiV/urp9Dy/SPgO3gnmo/sM9BJAXw8pY217hd1+6SslfZ3C/5tcAnbLeD1BZi&#10;BrL0LoFkBfjwwmcJ8rbS9hTtLF343fHqpJWFFTtDnMm+zo40Rqzf2vgU8t+LFufeRRH5PSkBrI3H&#10;Y1eVjqIUG2+hC6R4czBAdhzy5DgDWgywF/MsL0fQNjxAIv09JFLfR9LiXpDegyixOAgsbwKlKINp&#10;rTGQdtVMpsP1r9Cx+nlfF59KKNO17nKLCOQxj3nMaTzZoK1ZMSKvLGl5ccXajLLmQ69rSfuz25ws&#10;bakzs87O+WrrmUcpoRIMrwzAAykm0vFe4t4UpuxJ4bymrBjMjg/w5jMvNAGQycPwCvanBvjxucaW&#10;4RRh96NIsxckrRfJMobQYessyrXGK5y3crP89k2T885JLx5qe5WW8t5kgKZYOUA4VCgaICthEGRG&#10;yMtiwNJ4v28c2KkjAAIHSuC9wjxx4Q52XbljnI+X2DC4AwCNYJm8dxjAJynh7Wi+FK7tRYsAQsnV&#10;gbSx4v1K5Rd73fb1djZN/epJGc3SveuqXhPG8RbrulOE/kGwuD601OBNKwCmy5H+ZKSbA0rIORyV&#10;4SGU2Xh0JMEAWd7hgY4C4Belvx3lfBtFFN5GkQBRcXZvis0ZTMs0U+hAw+/pQMXs6ozGz7flt8at&#10;rPt+35DmK1fucibDYx7z2C8Zg2FZ06FJdWcyZre3a392y5PyC9lz6Rfe/8/jf3yN9p1/gdZVT6dk&#10;sJYY1WCKLgQQ5vel8HyAYEEfiizsR9FKBjk+iwOsjSNPa/0ozDTQeQwmb7YHWJ7oR6sLptDu4tnp&#10;SMd1C7XZTOeXPpHbvqD2KNjNgbrHaAXAIh6sjidBmGVKed0jZLgUrEqKe7AL8e5YnoO5MVOVgck5&#10;QlkB7IRZXrA6/J4ZpFTH1+D/B+N/XloyRJD1wgw3vsOhpxJNY2hF+RRaVzeNNjVPpw3VLzZknE35&#10;WYZlbV71VFZV2Hc7a96gSGUgLVD5CseAxpT7UHK5Ny0zedNStTclomzkPK7JkVq0IegsIH9VYH/F&#10;w9GRBJBYw1GAusPvJan6XpKre1Cyxp/WWyfTnpoXaF/FB3/OaonJrvxa5eW8tcc85rFfY/nNa2/I&#10;Gkq+Tp1p/lEuyzsTuTynOfzrI9Uf/3Vf9Ru0QjOdZLmjSJIBpnSiP0Vm9QJT6U7RBd1IquQB+u5g&#10;i91oScl9tNB8D0DwbgrX30VhuXdSdEYf2qB7gtJK56+r+CKtj/NWbnbxYtV9+jbFHE1b+PITdR9+&#10;e6T5Zdpa+Qgt046hhGIAWh5YYU4Pisy5D/e8DyDSDaDC+6MHUILFlxQWAA0YqwxgyEAn5skFgJ4I&#10;IMnAzAuQJQw26n4UUzyQ5MWDKEk5gtaXTKYDNa9Set3HdLRiYd2hygWKE42RcSirLtdS8t5eVePK&#10;5cerFny1tfQFkuQPp0UFPrQIjDjSAjCuHEZJlSMoxTqSkrUjAWhIDwCNJ0U4End0Edhx/iCKyPOh&#10;6Dxvkhb6Ii2Daa11HO2rnUl77a/S0co5PxyrWLhBfVoWo25d+YsHSHnMYx77P7KWbzJ8rK2bZuRX&#10;yXKPlYbTsap5tEX/Aq1WTaWUwlGkyPeleDBBhaoXKTTdAUgPUKTuPlqkv5uWGO+iCOMdFKG+ncLz&#10;7qG4ggDabX+dsurj237pXBC2hvN7h6lPRa7Pb/3sfP6peXSw/CVar51IKbhGbFZPkubdTzLlA6TQ&#10;9aREYz9KgtxOZBA0+iENAQA6sFF4JEc8BvjxesYYnknVDKYUSGBeJrSj7Ek6VvcuHbZ89I36pCzX&#10;0rhmPtjxdRMcnU3ZuuOJ4w2K/BPtobTa+jRAfxRFQeaHafpSJEtZ8yBhLV+sZTRY6Rgw0bG4NzoN&#10;3FsCABQrB5GkKIBiioZTItjgipKptK3seUpv+IgOlX3alH9SmqNtWf1y/RfHupy08pjHPPZ3MmvD&#10;nqeMzWs+zauTnzxRs/jCwdIP/nqi9QM6BNm6t+4p2mCdREv1QQCZYSRmSczBOEsASgYfSgTwLNNN&#10;oAP1H1JGrXxtc3P+TY1flX+xfWT55XXv5lRHLTlqX9i8v3TW90fqX4U0fJLWW8bRcsNIWgbJm1Iy&#10;lBLB9hTaYRSnguTlMF1qf4DhINw/gJINQbSx4lE60PQGQPj9Hw5WLDx7tDI0Rndq5fum5h1jnbfr&#10;0ni2uvDklsePViTlHKwU0a6aDylZ/wjkLEftBosz9KVoYy8SomAbwYz13hQB8A0Ha41QjiSReiRx&#10;gNPEkrFI5xRaX/4c7W16j/bVfXz5cPXiivQqyaeGc2veLW3J8Jyy5jGP/aMb7yrgQ711Z7e9UvLl&#10;mk1Z9bHb0yrD4dEXjzeIaE/pp7TT8iHtKfuADlbNpiM1s3nWknKaoyizQZ4EQLndealbMj5aUvfl&#10;lqDCpsQ1mQ2Rm45UL2451ryYdld8QNvsb9MW2xu0yfoGbWS3QT7bn6FdlTMhb1+gE80fUVr1fHN2&#10;k2xTYcvGqfZv225qyYj57B6vvaZ5aTvN717Zbn+TVhpmAMw5eOwQkuoGkJgPbDJ2A/j1JIm5L0mE&#10;sFT+kNtDKVrFu2PG0ZqKp2l79Sw60PAJZZ0RUVZb/IWcU8kp1u/S/C9euXif81Ye85jH/pmt5Exu&#10;gOVi5qT8mq2P5tnXzSiqWjVD3bhqhr513QzT6W0zzK27f3GBrr3R3ruFCh6ruljU1/nWL5rxsnKg&#10;7ZuDU47XLZ+RVpM0M60q+Zn06tRnD1ckPnu8Jv75zJNRrxfWR76lbhK/WnZp7VNnv6+76QN9ik7t&#10;m5TRkDh/f8Xs9nWmCaRQDqDYwr4kLQLIFXWnaOV9FKW6h6LU9wPsulNMSX9KsA2lZRXjaU3147Tl&#10;5At05NK7HKyW0k6G6bNbkl4ubl//WOm3Bx+1nT8xzHkbj3nMY//OxmzQ9oO2//5yWdj+2vDKrC/D&#10;6XDjojLt2Q1DnF/5/2IX6MK9lu8y/LJal6akN8iPHaiOoR2Vc2ld6XTI3b6k0N9Fct39FK/rTjJt&#10;T1IYB9Ly8mG0qjKYNtRNo+1NL9Cmyteu7Dk5989Z5yV/yr+Q0K7/MTVW/831ax895jGP/Rtbw1fZ&#10;j576c/Zbypa1bx6risk8UDn/0hrjc5RiDKQYdW9aXxNMm81P1R00zA47Zl70cU616IPSiyvftrX8&#10;7+1tJbv9jrK25a/rTsXOyzm5YPGJkwuq0hrnfX20bQ7tPTmLViE9K0ueoHVl02hT1XjaWj+edjc/&#10;TIfOPE/HL71D+0/O+mlP7buqA3VzitIbw3IzmuTpuW3LntR9sX1kzU+5Aeev2Dxx9jzmMY9dNV6L&#10;2HY5+6G27zNOX6JsqvlxMxWeDaN9NS9Sino4xRQ+QFL1HSTX3E3Ldf1om2E0HTA/QserXib16U9I&#10;WRf6V2NrYmnVF9tsrd9nvNPqlMpEt930kY21LRk+1ad3HDe3JNaXXRST6dJ8Kjr3DmW2vUzprS/S&#10;kZaX6eipNynj/LuUfmo2Hayd/dXRhoVf5p2TfpF1SpKRe078rvE/184yfbN1qvOSHvOYxzx2YwMA&#10;/ubSJe39Jy+nDbc0b16nb161LbMqavfBstn795W9fTm9+U063PQSHWl8lg7XPkaH7A/TUfsMyqp+&#10;jTRtn5K6KeJrAODRinObj5z5U+76kxczH2dQZRntfIXX3Xn06NEuJ1lkJPtN7aljTzde2ntA15CQ&#10;nlu1+ODxsjlHjpa9l3a47IO0o5WzD2XUzd+b1xKxw/BV/Fbt+ZSYyq/3eJkAtO3U/ovLYzzmMY95&#10;7FdbxbldQ6v/a9tk+6UN040Xlz5u+CLhmZIzkt8Z2kQvWM7Ez2z646aHyy7tGez8eocx6Lle2dvb&#10;DR+2NGvXtrRonu4chJU/YwB0/usxj3nMY/96ptVqf9verBvb0qIL47WGbZdKxG1fm590fuwxj3nM&#10;Y/8+dvYbU2D7D7b+zn895jGPecxjHvOYxzzmMY95zGMe85jHPOYxj3nMYx7zmMc85jGPecxjHvOY&#10;xzzmMY95zGM/Z7fd9v8A8mbnkA9CVM8AAAAASUVORK5CYII="/>
  <p:tag name="ISPRING_PRESENTERDATA_0" val="xq/GoW0gbeG6p20gdHJpIHRo4bupYw==|VGjGsCB2aeG7h24gxJHhu4EgdGhpLCDEkcOhcCDDoW4sIGLDoGkgZ2nhuqNuZyBtw7RuIFRvw6Fu&#10;|YWRtaW5AdW9tbWFtLnZu|aHR0cHM6Ly91b21tYW0udm4v|e0NEQjhERTcxLTNBNzYtNDdDQS1BODQyLUM2NjMzRUMyMjM0Rn0=|xq/GoW0gbeG6p20gdHJpIHRo4bupYyAtIHVvbW1hbS52bg==|SVNQUklOR19QUkVTRU5URVJfUEhPVE9fMA==|MA==|aHR0cHM6Ly91b21tYW0udm4v|SVNQUklOR19QUkVTRU5URVJfUEhPVE9fMQ==|MDkzNjE5MjExNw=="/>
  <p:tag name="FLASHSPRING_PRESENTATION_REFERENCES" val="W&#10;LINK TẢI FILE TRÌNH CHIẾU PPT&#10;https://docs.google.com/presentation/d/10q4D43QX2fiNPRLYdxx25OAaNFb0Nsu-/edit&#10;_blank&#10;|&#10;W&#10;Theo dõi kênh Ươm mầm để nhận bài giảng mới&#10;https://www.youtube.com/channel/UC7eonber38vD901dqbDMYPw&#10;_blank&#10;|&#10;"/>
  <p:tag name="ISPRING_WEBLINKS_TARGET" val="_blank"/>
  <p:tag name="ISPRING_WEBLINKS_TARGETMJT" val="_self"/>
  <p:tag name="ISPRING_PRESENTATION_COURSE_TITLE" val="C1- B13- T1"/>
  <p:tag name="ISPRING_PLAYERS_CUSTOMIZATION_2" val="UEsDBBQAAgAIAIxeVlE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8lBVTWm0EwuIGAACrFwAAHQAAAHVuaXZlcnNhbC9jb21tb25fbWVzc2FnZXMubG5nrVjfa9tWFH4v9H+4CAIbdGk7WNlD4iLJN7GILLnSdX5sDKHISnyJfri25MZvK3sYYw9d2cMoYyxd6Lp2HXS0MGZT+qDS/0P7S3bulezYmTNZbh+aWrbOd8899zvfOeeu3Tz2PdR3uz0aBuvC9dVrAnIDJ2zR4HBdaJKNjz4VUC+yg5bthYG7LgShgG5WLl9a8+zgMLYPXfh8+RJCa77b68Fjr8Kezp4Rba0LDckSZRmbpiKp2BKbVUW3NNEwRKLomqWKElaFihi3aIgCu9u1I3Bm7WqOUAzYUMU9bFimjAGUQevEMpuNhm4QXBUqpO2iHvVjj+Mi2kNBGKFe3OmE3chtIRqgCF6xHQdWoPvUo9EA+WHLLeGCuaVoFizP95d/ragK2bPqehULFRzY+x644XRdN0Bd12653XdZQ9ONuqjm4FXae0/oDQObWCMQzEZNJ7pQaXTdnhtEANdph1FYBk9VquCnpW9Yst7UiFAxPdpy0cqtJjb5uWvNuoSNFRQeoBWiE9jO+CdzpcRC27DOHDptw2LL0WlHhADURWMri4lsYPiiau0opCZUZIguI80dGrURNTtdSBTk9m0vztiVp1LRcpIob1lEt8RGw5KahJz5LdnOUZG1rNcborZnqfqmbknKJrgV+h07GCA1PAw/+PjGjePrn9z4sBSMCXxSZ4EQR/rk2gJAGjF01QI0rFoa3oXTJjQdvu6wzArLmetNoioa0Dr/UM4aGLwtVG7F9gB56fAhLbRuGgYwPqerYnLxYIFRMRcPCUAC5KTDxwGkQDo8pagdJidMMuBvG725n46+QlG+2XT0yClasarXRaAVZBoxFJlRVqjsggZ56egHegVFydMA+TQd3Q3Qfjr6Fh3C5x9hVeZIMfaOpupilfOqDoQWNyGQJER96t4Bl0H7OllGZ2zlLO6zTLmCWuGdwAvtFjoAFUFUN5Hd6XjUyVUzp3rDsweFXhjijqJtAr911QTFqo6/ESpbEKeIxW7ooH46fFUSyhBNbEC4khf2EpYWZzgzhpMaPorYsZ6Ww6kpmzUV/hHmBkleooAdVDmMBoYTl5JhVGSWK7Fomju6AVysp8M/InQETHgSAwvT4V8O8pPCHSiarAPJZTIFZdoU+cvCgVciJ26eNbA3IJ5FeN5nCTMvVaK3z98+BApFyUMHRd23z4HXDqxPUTcd/USZJ6N7FH6BzgIFyclgtcgVVWxqcs2SyEQ9VTsOnPaCdpCFc/NkOivinjvD/UKfcjRL0ndBS4RKLR09HrBMvlfGUt8SKm++S0ffw7LJqzKWe9gsY6qJ28pmVjhB/MaixJRPhuP4Bh27fnYi5YBMDLVcI4rIEo5BQBmAP+noCRPJP4vAQMVlXGUpc6upfGZtiIrKK/B/eHbUTl4ySrXPqzDqJ8/Gv86w0El+AbZzpqWjn3O2reTyr1Xx7spqSe9mKsY8J2eqh5ec+Gg/Oblw+byk9Fl+nEbodmwv4xBL9fnevLmfnM6GhHsTdUMWyPfsz6QnLzzCWalgpXvpU5kZBP73ZObJlA+q3mEEuSAQ0yxb1qkypzMnFkt6krf2GPoPSEvs29Rb3KrGlpcUULR0+Bt3jiceDUqsrGgbMzOFEhyEi1treg6wla3tJC9Y+X1AUSsu1qczHLMGMec7Ie3kqT+9ldUSm+Fzx/Ru+MSxuP0OlkyFQNnZcfd7NCqc1XhqX1hwM42ZJQ5/gMrzYFr0yjesU53qTKUhClExqzWsWQV4XtAhkLxrbWdewX+vF8Bv1vE4MlkJmbdDOG4/Tkf3g1mh5xVq8sXvuYQ57E0KRn/DA08q9l6mNTffxaNs04QmT2Mey7tFYJPEL9UsTavQnF6pRJNkYtGAZkcWNZl1SFk/EiXPIBosav6C9pB9LCwqMce9Vp6GHAoK8PDRoEQ65qjZ0FbFGyIg50EhZ76hBTIyRzrvHB80bscQ2SU2m4GxBhHUGk9AP9fCyO19URqE7WuMMb27qZpbiNmUOPVMS9/YgNn44KDIgojSrPebwB4HJq9FDPPZe2xa55nmLaIWRIHMuWi4bYNUfB3kJY3PATDdwgnxBO0D5fkLoCVsRuuzz1l+78NLYNZNnmXtSjHrebByeomEiHKtDqlssvhDsxMcxgOYs8uAjDkq600DRslcB+Qw7sKEQGjkuQgf237Hc8ugsmsmqAV8MBQq2wtMxNPW/HhLHOyU6eSWpdTRntmfL+pkUkSnzrUQELZNlIYlVqv8Egri6VHnCCoXslstZCMnv43ywsNwUTC5JmpQoc7huS0alQU0MJ7cLrFbFX6DoYY2uxz/58tfi+yzi8lc70E+s+c8o7QwmzBnQSZPPX6tvnZ16pb9X1BLAwQUAAIACAC8lBVTFR5gG6MAAAB/AQAALgAAAHVuaXZlcnNhbC9wbGF5YmFja19hbmRfbmF2aWdhdGlvbl9zZXR0aW5ncy54bWx1kEEKgzAQRfeewhsIXYdA16VFqBcYcZRAkgmZUfD2TURtadNl3vs/w4xiFDF+Yl3VtYJZ6CkQRUucUTXvd7YMC169cSCGfMKCvOdKJjcsUWgjMnrZlB7Bcsr/8GN4a2E9P+IjXjDlQmcc6kupsJlc8rCYaWPdGlCPEdOAL5hz6KG3eMO1J4jD4wzsG//VuZs2mx3eaUAdIrkgqvlAVbrXcfQXUEsDBBQAAgAIALyUFVOcX82u9gUAAMsfAAAnAAAAdW5pdmVyc2FsL2ZsYXNoX3B1Ymxpc2hpbmdfc2V0dGluZ3MueG1s5VlLb9tGEL77VyxY5BjJbyeG5MCWqVqIXpWYxEFRGCtyLW5NLhlyaUc9Neip6CENegqKonaDNG2aQ4rkUglFDgzyP9hf0iEp06L18Cqxg7Q5+MHVfDPfzu68xNy1u6aB9onjUovlpbnMrIQIUy2NsnZeuqEUL1+RkMsx07BhMZKXmCWha2szOdtrGdTVm4RzEHURqGHuqs3zks65vZrNHhwcZKhrO+GnluFx0O9mVMvM2g5xCePEydoG7sAf3rGJK/U1CCiAH9NifdjazAxCuVhTxdI8gyCqAXNGw01ho2hgV5eysVgLq3ttx/KYVrAMy0FOu5WXPimsFBeKS8cysapNahIW+sRdg8Vwma9iTaMhC2w06VcE6YS2daA7N78ooQOqcT0vLczOh3pAPjusJ9Iebx6HegoWeIHxvgGTcKxhjuPH2KJDdokDx0HcNe54BJSm1gYkObnLk4V4SeswbFJVgU9Q6Ku8tKnsNOSi3JCrBXnnRqMcUxVGKCWlLAthmuXSprxTrSlyc2dLqZSnBinytjIFaFpmwurrDbkpVxW5sbNRqk2JECd1gpEr66XylJhb8kazpExrqbpemRZS36pVxTCFWqW+Xr09FbWt23W5US5Vr+8otVpZKdVPUNG9H7jhuWw6WHIQVJbnDIYE1z2zxTA1IEGdiguXcEhxBnbaRLGKFCJ4FxsukdCXNml/5mGD8g5E9Sxkwj1C7HXXJipvhBGbl8IolE7UxQqBGIRxkg+WribpYOVKauvZ2PrJtkayzCUJsq5b3HrP7OdmlxL6Vxcn0x9DNAcJ2sasU7ba75390nLCfn55eTL9UTRz+1QjVhU7TpSih+mf6b6BajC3cBaFMdZymHOs6lA6+HHmH1w5lqKh77HK6T7UJXKK665nGE3Pti2HnxSPwcWExBg1uV2LpWInfEYty9CSUyNmi2hVbJKBgtvco6wIknMS2oUoN+A8azZhqIkZFHnK4YzVRIHrtVxOeVTci33pdYdiA4E+6EIIqjSHzlzVseOmwjo5n7CwqmufVy1O3C9id8dL40QV/5mJ9mjQfWUi7lisDb8xa4tArwMI8pfud1W0H3T/FsFs+F0uRuslYkHvHhMR3vZfYFE5xIPuY47UoPtIBCKbkJxEBG+Rlks5EfJB0D1iSPVfINMLeg8Y4qH7bWDWe6yiu8QcWPgjPg6khpIUQH/Bw+sH/qNIbk/3X7L2tSmMBt0nDOmWf8jCgztkOuLRQyvoPQTtv3hID3r3KZgIet+kiIkbieilbLT8Qzp4u9CluA0pVTfl7Ut9Y/tvnge9Rxzd8XBm2h3ZOpwnRYZ/aMbGgt7P524q9jbs6bRr0L7/7PjT1L4HHDqG0BTm+3tMH96b52+OQk7+kQrqw239qAIVipyg9xOF/yLjsWHmH3be0Z4JYWmHOqOTHDL3VnaGrwuE6BEdeXCDXj/HrZyjqVHXYMR+3vaGp/S+XZAWYNPfxmlGNNNvh8I6saK7/3to6k8R2Ozc/MLi0vLKlaurmew/X/96eSKo3xTXDUzZcVdcmDh+CSNPjXpn4MaMVGKoU4PVGaCx45UwblqaE0YtYeSIqUYYe3rsEgYODV9nICeMYBeGnDDCDWGLlmNCT0u0oTs0+hsAAXgpdNR6QSndLCm3RyiIwm+4ecxlw8Z2dJ8bzRwfapsbN6B3PMiMUAGTPlaod+3X8hAFSa37uBO2mw8p0jyxlFi1UDS7iMhWoibBEE3Qn0I9VaGrFpGFkbEDmqG+CHXV/VKhi/F+/X3Q+wG85Au19ltB70knbCTvn79uhfpPvaje3RNTTkESWq+oQwErwOo7aMSicgp/Xr236vUutUQoD5xzGbqw9PzfSHfvPNbH+fJi0t3gqJ7JZC7sDn8clekiT+p/7PYP+4uvj+ErKUX3n4ZNS9zAUCaYCoLub2wQJbblQ4pY2+v4T4V2fVPQ5ecWH+kL3pQrpY1aefMjqAUfqAfjp+QtVeq1VPK6JP3uN/zEpIya4FYDOurkhfHa0uJsLjv6o5kZ0JZ+Ab828y9QSwMEFAACAAgAvJQVUz4Np9iEAwAApwwAACEAAAB1bml2ZXJzYWwvZmxhc2hfc2tpbl9zZXR0aW5ncy54bWyVV9tu4jAQfe9XROx7YdntTUqRuErVdrvVtuq7kwxg1bEj26HL3+/4EuJA0tCiSnjmnPHcLWL1Tnm0A6mo4PeD8WByEUVxWkoJXL9CXjCiIUqIgieSw/1gQ4mIMgo80lsapVzrwdBRBBPyBbSmfKOMpJJFNLsfJKXWgl+mgmu0e8mFzAkbTL6t7F88tMg+lkA3kXO9mi7G33s4a5JCfc35FH/HanU3vl10EVKRF4TvH8VGXCYkfd9IUfKsN5ztvgDJKH9H5O10NJp2XsCo0g8a8qZPt4tlt/EmpZCgFBiX5jerH6urXhYjCbDzMnzECa6aj67OcNDRdlRRbWmr0Wg2GnXRCrKBZpI/jwgLg9a/UBVH0PBP94aAw7AH2TQ+nS0Xq85cFaIoiy95I8XGJPSYs1xMf/ZymCAZjh8SFnfm00swAZmLkDG7nk+XN10MxWiGZRAysw0yvluMF7MusM/l+Np8ApD/Gi6J2My2FOzZFOFoe5gOSRhMtCwhHlYnp1Nb8fGn1DhMMFkTphAQimrQM0b4TEpVmWnKatxf+KA8C0BeUCPeBCtzmDt/A2BTXuPn85ndK6F/B1ngoISdFwYe1sIa+YRpPUEGwhr5Yqr1h7P9CfxY4zhVP8yIL+bn2UctcILHKl/VqdKamx7NlKvgai+oMLnIYGLb6pXmYKoWD63MuTQ88SnmZEc3ROM79dvgkr0NRsXDI4XvtPa+ijXVDNraLRWlVOgMqt98tL5yLRpHcQ+HmupHWGsfalNW18Q8FmE2zLG/z721Q9bcOdL4ktwPciLfQb4KwdQg8jycPjTj3uRThtnV+JKCfOBrEXBsoF0kLjSoc8HCTeC5cKI1Sbc5+tQVwiGjrq7t5Yv9tW115WWegFxiO1Co+rEpc7gt3WwZ/us3Ch+QNQkdSsfUWzTHCT20eyDwDQBEptuq/O7gNHnJNGWwg2qlBAIbcFdkscLmb4vXdJfvvmDzfKEf/QKqG6W5mAJ5C/4NvWolOEV/x2uSKBtWY5tUi7023Fj11YY0nRouR3v2bdQwjPq29GGhGrkkpRYvmshquOuzD53sYMppbpcPKoLrWzSOw4QofFassqrSibx2wTxYB2OqIrRouihmxU7GbRSrOd6vrzibk7UECHerFV4E2/8X7BNBZPZ0gDSegxa1Y2OM+GDaVY1LPi90PAxErjiHMuB3/IEy+Q9QSwMEFAACAAgAvJQVU/h2gbzxBQAAVR8AACYAAAB1bml2ZXJzYWwvaHRtbF9wdWJsaXNoaW5nX3NldHRpbmdzLnhtbN1ZS2/bRhC++1csWOQYyY/YTgzJgS1TtRC9KjGJg6IwVuRa3JpcMuTSjnpq0FPRQxr0FBRF7QZp2jSHFMmlEoocGOR/sL+kQ1KWRb28SmQHycGWuZpv5tvZnZeZuX7PNNABcVxqsay0kJqXEGGqpVHWzEo3lfzlqxJyOWYaNixGshKzJHR9fS5jew2DunqdcA6iLgI1zF2zeVbSObfX0unDw8MUdW0n/NYyPA763ZRqmWnbIS5hnDhp28At+OAtm7hSV4OAAvgxLdaFrc/NIZSJNZUszTMIohowZzTcFDa2uWlI6ViqgdX9pmN5TMtZhuUgp9nISp/lVvNL+eUTmVjTFjUJC13irsNiuMzXsKbRkAQ26vQbgnRCmzqwXVi8IqFDqnE9Ky3NL4Z6QD49rCfSHu8dh3pyFjiB8a4Bk3CsYY7jx9iiQ/aIA6dB3HXueASUJtb6JDm5x3sL8ZLWYtikqgLfoNBVWWlL2a3Jebkml3Py7s1aMaYqjFAKSlEWwtSLhS15t1xR5PrutlIqTg1S5B1lCtC0zITVV2tyXS4rcm13s1CZEiFO6hQjlzYKxSkxt+XNekGZ1lJ5ozQtpLpdKYthcpVSdaN8Zypq23eqcq1YKN/YVSqVolKonqKie993wzPpZLBkIKgsz+kPCa57ZoNhakB+GogLl3DIcAZ2mkSx8hQieA8bLpHQ1zZpfuFhg/IWRPU8JMJ9QuwN1yYqr4URm5XCKJRO1cUKgRiEcS8fLF/rpYPVq4mtp2Prp9sayTLTy49V3eLWBbNfmF/u0b92ZTL9MUQzkJ9tzFpFq3nh7JdXeuwXV1Ym0x9FM3NANWKVseNEKXqY/pnu66sGC0tnURhjLYM5x6oOpYOfZP7+lRMpGvoeq5weQF0iA1z3PMOoe7ZtOfy0ePQv9kiMUZPZs1gidsJn1LAMrXdqxGwQrYxNiOBqnkloD8LagAOs2IShOmZQ1CmHQ1V7CNdruJzyqJjnu9IbDsUGgoINXQdBpfrQIas6dtxEHPcOJKyk6vqXZYsT96vYv/HSOFHFf26ifRq0X5uIOxZrwm/MmiLQGwCChKX7bRUdBO1/RTCbfpuL0XqFWNC5z0SEd/yXWFQO8aD9hCM1aD8WgcgmZCMRwduk4VJOhHwQtI8ZUv2XyPSCzkOGeOh+G5h1nqjoHjH7Fv6KjwOpoSQF0D/w8Oah/ziS29f9V6x5fQqjQfspQ7rlH7Hw4I6Yjnj00Ag6j0D7bx7Sg84DCiaCzncJYuJGInoJGw3/iPbfLnQp7jsK5S1551LX2MHbF0HnMUd3PZyadke2DudJkeEfmbGxoPPrzE3F3oY9DboGHfjPT75N7LvPoWMITWG+u8fk4b198fY45OQfq6A+3NbPKlChyAk6v1D4KzIeG2b+Ues97ZkQlnaoMzrJIXPvZGf4ukCIHtORB9fv9RluZYamRl2DEft51xue0PtuQZqDTX8fpxnRTL8TCuvEiu7+n6Gpv0Vg8wuLS1eWV1avXltLpf/79vfLE0HdLrhqYMpO2uDcxHlLGDkw252BGzNDiaEGJqkzQGPnKWHctDQnzFbCyBFjjDB2cM4SBg5NW2cgJ8xc54acMLMNYfOWY0ITS7ShOzR65BeAF0JHbeSUwq2CcmeEgij8hpvHTDrsZEc3ttGQMdDXNj5cYxu3nHc9yIVQ83qdq1C32q3eIQrSWPtJK2wwH1GkeWJJsGyhaDwRkS1FbYEhmpI/hwqqQh8tIgtTYQs0Q0UR6qO7xUEX4/3mx6DzE3jJF2rmt4PO01bYOj6YvW6F+s+8qMLdF1NOQRKaragnASvA6gdovaICCh+vL6xevU/1EIr8GReec0vIH0eCGzm504kZLs6J55Pg+sfxVCp1brf2I64+H+5wPmFPjwwDd1SlR3Vi0hB0oSX/0/4vk6L7z8KuJO5QKBOM/KD9B+tHiW35iCLW9Fr+M6Fd3xJ0+cxiI3m563KpsFkpbp3rLadi1/yjSC2zdV/81HvNlHiv1HvfkXx5OwfryVfh63P/A1BLAwQUAAIACAC8lBVTgsKerr0BAABlBgAAHwAAAHVuaXZlcnNhbC9odG1sX3NraW5fc2V0dGluZ3MuanONlE1vozAQhu/9FZF7rSKWtmnSGwlBWqmHStvbag+GTAmK8Vi2k21a9b8vhqaxyZCNfcEvD+98IM/H1ahZrGCjx9FH+9yen8Nzq4HTrN7CTaiLAb12OjOiWsFLVYOoJLAesjt8+i1/HgnKmMnWNN//crbG82Po3rxyYXxcERaa0Ayh7QjtL6G9UYHfg8q+quoq8tqcb61FOS5QWpB2LFHXvGXYddYuv8AejDvQHTrJkjT+QaCvvIDA9Dx5dMyyWTxNfa7AWnG5f8ISxzkvNqXGrVwNpbreK9DND990wDSJoiSwE5WxPy3UJ4Gn6TK0CkmlwRj4irt4yG6zexIWPAdxtkU9NDReRPcDWXT0rjKVPdBZFM2jyKcVL+GkS6fZNg1tvP7fzY6z8GaH0lOC70GfWCXzZZoFVStUW3VJSI2l6wiBLtPkjkQF8lUly45LZ26TnEvW2XbgfLJIlg8+2E6McY56dfh78SyN07nPHJsRT9xmwTXD3jVbE7e2HhouF0wGS15u04v6RM0FcWFYJDR1bkgFqdj+nHHn303RXG9AvyCKZnSOGLeWF+u6mSZN7n/8qUClWVxaTy+nq89/UEsDBBQAAgAIALyUFVPMbukwcQAAAHwAAAAcAAAAdW5pdmVyc2FsL2xvY2FsX3NldHRpbmdzLnhtbA3MMQ7CMAxA0b2nsLwX6MbQtBsbLJQDWIkplhK7aqwKbk+2Pzz9cf6WDAfvVUwDDqcLAmu0JLoGfC23/opQnTRRNuWAagjz1I3ZIuUnuzdYYcv0433h0sL5QaXJVcggCSv4RyCqO/Rwb+e3cMLz1P0BUEsDBBQAAgAIALyUFVPhosldFD4AAPdkAAAXAAAAdW5pdmVyc2FsL3VuaXZlcnNhbC5wbmftvXlcU1fXP0pHn0eptk9RpCpUKmgYa3ACJOkgKrPMhClFCFTGGgRFSGIHQUGhAklEhlQFImOYkhiGpJUikgOkghBCgBQhUggBCZCYhCQ3waHE5+297/u57/39Pr/79g8/npyzz1rfNey119p7n83lE+7H3lv/0XodHZ33nI4f8dLRebtdR+et9//xrvqO2eStfer/3kj0OvaFTm3v9mn1j7ejPnf7XEenPmfDStg76t///OY4LFFHZ4uJ5t8bTl67nuroRFxxOvK5z7lQoWKURJ5CGT2T7sJ8rvyu+41vS972fvrp95TDLm9dTzzx9jeexnG7bd445CQ03t+969MrCxdKfH45d/LT2mulhpcuiN59uyhg/b5Kt5jYg0lH2nRjN3wyXH/b7l2Qz8Mj10DX9OBHakQtZFKGfoJyMGkeL6eLh2Mw9J/XpQrJc9TlBlIUaT5xNEb1202AOqYYG9/AS1l8KiC1occJ6MX9auQ6d/0DqdgSc5Q/4RhiKKFNOYpErN5m9aWSg/PDMM8GufzvNHe+2diHCckPI2Hm25BvaG4c2j39C3rPlLvfwTfVv362ddok/pKgHKQC2zSPfy8qXSe/OZN+E3P2O3fFs7k8Zf3bmpdsprzTfdmJicDUDk0r3T3tdywJZ9WXF2y+MURsld8pwWh+pLoa3D89sLhJwzjH1i13WJSyTvP6W8xPo1df/T17hWmEmXqakdCGenbfft7wyBHwlgjXB0MnrhrE9JbryiejeBidSu7dAv7iRjWRdehpHiP5nCJ1PoT+zpYPpB8bbAMf9QnvvAS+8pz23bdIdEUvnxv6wbUc0/Aj+5Ov7GnPftatmuhp341RNG2geGAeX90wEEelpI2pBZy7cOlBYGV9eIQEPHsQ/ay4fQNc8TRJqoSvkMYcVhp5MvE4ATOz3D6lfJSaAZdDW1Ges63P2GOy3xr8RcrTIVRdQGkO+gWZmlm33Zscmp2Sooi1pR+Or3c5RX3O4GdwjoN4yNMYCalA3y9EPOdlcdHL/PqNNFWhalxiZUU9CbronlmHOJ1sMm/EdotKR6hAdyu5Xr2WWeVpmNvhI0PWKn9e254PEw/Tgi0TzZ9rbqOFd9ve+COTaV6KKwcBtQ4ezCECmOV+aful9M2HQDiv7/aDzskQpEnFxHCDbkxnvmCRbL0IkRMYvr2/MpcBeR8+Utgc23hKsMwF6MaOIw2TTJmw6cGBLCtc50G7bPMgyLzaVme/KghPSHecXElMYNY9qEirmWSyrRWX229/Z0r0LP/ZCYQVRcFcQ7rkneRjBjiu1z6U0gOt8gzDIhJRjLQWSOPvyKBJpH0PmHv8jaF4gC8+Z0Fl6wdwElogIlThe7i4iJa41Lhttyfu4l6YGOeZfvnwyEgV2ALhv74kuJft11s6BNviCWLK5lelmdjXVW5djeP7MlwLyZsVyUG/DMS7vHEuNlXRAKvtkTHBUgg+iONbY2OXHQN7IYQB4vqD9p42s3ZwHqixHWkLD4Ll3TJtLPYaXJIlvdARsLDcmRcey/emz2fdiUxBMUaTbeGf5HxeaEANJllThk9PItd3+F3hN3e/C7DLGTW8UO5ZuZKJY9mrO86OgKMGpqJvEknMuuNv5N8rx568dsu0zJ0xcrUVExyEDQPNge1riu9vRf3SZFFYiThJGw2Ot5nMjrOXgS1E58j9xtwkGJGgGAiy/1PzL0Cbt4tSvgIle/1jmU1t2I23CaoMoeMkOTFAQRioffh0E7J6syvQUGGAPQFiDM828BVARY5iHT+qmK4LTGCNq1UjpPxMYX7XgwM5PfsEOROBLxC//wHMRd1BXM3bh6e+X268ZezonlkysgVomHUeg9YW4sI4KiShIAnbULHDg1npd5IvR9z0DeElHMR7f82Xj7CD4xF+8TESKBvBE+Z3PpgYwJ92k4e/5caV/HGoFiFtfUtHZ+SND66RNb7ZBI711zg3UGcwDP82lhe1he2rOvHZoMDDsjhSq+klcOx3+WGKWNKBqip4JMgkwL5jYWjqe2H0v7Uqqhwi9A1hjg7tBbEaZq+6nx659yIGGBvHVNzP/gCxlfzCp44cGfS6uuOTKO907Muo9fvGS5eqyz6yP5of9khbIS+D2QX7j40bcNGzWz3TPV+Y5LMjEZYDQ3tv6d7Wjh9HDI7GaQsszQ8jno+VeKrSNHd3vri7DHyqJnP9yEsy6me/R1x+iUP9qMjipXy6agB5Ji8BqHl90/BCCqaGhjvuOefJQMSQ6jGgCbc6B/3a2Ns/eC5EcItuVa1aGRf2Mz/9gPPJS25frUdcvzR77SXNTy+CXY+Ij68KrQH2hYGpcWrpSzCuN3XzBE8u6oceOqxY6s/YXXLu8dOh8JyQB3x9eNoC8p9qBatb7XY2MPXvMie1Is+JOVGbcqDKZ7ffrM695brruQ3UTbz3tE8GhKpHsyykoIJYYpZFCvcquvxKTFB+WEM3YM1IO/ekIMov6tsdiyOJrJB4J0PkqmrV4/fPesxPnYYt6nYT0hos7tZ+QjAyfaWJ8hPpDrOtS30u+o0/V3oJDoBbXA2T17xYl4HvfjNVKZ2CLrE/puK+c3vtaZ5GmKdL/R54/sCgKCVcVOe9hnTxWRF+x+K34tTeN+1NCZ+bbjq4RpVDKaaOj6phX3VGqCyluvX5SOmVBr0zSOVawXt3gwpKUGJOlrdeFXLGqumxOcGb0mqJoYEvwpwbiu4V3HLt3b2WpsLdubz7TZd6dZyIfIA+1vib1xlycFJ5oPt02kwF0Wqwh4KNkNhoveHqbt8Nj23Ngn3FiRIXh3/dxY/m6AVZFih8LRN9OQnODd1oAN5+hsk/RVxj2xZol0Vd/mdn92+wcHz0x5cLOajjGGhjDGmTiFVf9tMiLYKYt8ZPZpfykLsdPXzfFFryfdeXV+W7gGYq4yaHgsBVVYGR1hD87NxakxRHekHKgodjTAdu6B0H5dTmbU8k1xSNXYfF3UZEAhPD6vbNEu9a3FoOTbknn1Qa7WOQ9Y6Afg88nZS33V6sXGK22PUk7pK0qXT30VBrLdfiEemCSO8L6X4zxiidMTD9PaitUlGqE2NL6Q4RRNV1CdfacTQE/CGIOOPb0T3m5V6WP3x7xanCR9iImgsQp8QWtOAKTje4aRF3ijzZY/VDAyPtAsq8TMys3yRn0YPmZja9Wd11quS1tl3d3sbeT5cIHPJZ8ESNXfbIFC7/2wHwWUub5YjCtW6+aHP7H84L+ayd3NQtQ/XbzeUyxsj1zp0mIZFXyn6wu+i9W86JQbZovdEYZUDhZ4zzTKWzNeGdB50hHhadBGNroFcJ5NlE/VacuhaJ1Db5o3G3sk+dpWecMf/c2+m1I2Zk8tDidYSf2te6jbmCff3ee/7FMlnrPaOTFOLbkYruImenM5VdUVjfTjofHuuaghXGJVWWxeLXWig+18Dd16DR9KKHO9++TO34uQXBA6gHrhSHPJZTDDGw/MeWmQqcYt0KoK18N68hn4uuJiZukZDRAY0wnZHRox1XKLM2jo/rjfvguSMHtCCZ8F18mfsKBh6pljvk1/PPDaBaAMbwuepLrk6m3LK1PtwSgfPyZUaYDqGK3vHjDxlteHClvsXZ/WZ1dte/UX2S7/7JiHknpFFQyySGE51kLrnc8rXEuNvtr36KAYmCcxnigNHOonfP69uKrwOUtf157gDx3Efjg11wevVc+EjH9E8DUeTi/gmUmVYjCFFtCEN1/5qBRA4OzfoQyzXMtHqffLv8Y0Wi2dci/71V8uvQLZ/adEZWjPLh1MPstQ5wlqC3rxNyXBWsrIxArsdY/D4Ez23NMoieKllrmH25m7pJzjcSb9SfmSUd6l0Jf6Mzclz6Gkv7q9sL68+4G82iZyH3q7ebT4LtPShua4J/sl3XVJSvoxskQbAdOZvYfnKw2wLjhAxd62L9ThBqNOzREeW/JlDuEImFRDgUld5RDa6WAcXK3EnIWjW47wZdxTm6JRpBj0MJLKwxqRnq0sisi+bZQBtnd661o33NdvMcEcxfslMK/Cj9TfXQoq4MRgQ9GapU8PCdYvprbeXBNWklQxWmRhBC/8dV3u+zS//h4rT/k07Iz5jB6qYMraiyhIRDjkM7Ewf6P8Z7fcdf+rWAiDGUu+RKFvQeyX/Uapnbr1vV90RP3bzjYZLH97P89plF2Mmz1/ITBvZ2aUtmfXtTHwt0uTEPVf5zc9epH68VxBdgk9g2dV6/Wub0qF3Peq3rnSo3izcm9Ow3t31PNBRbWfWgmXgmOmp/4b83NLWpx3W4zSo+lxW0YWHBnRBqrFtkDn9o/uS73D22JTPnFCZditcC7ZhaH7U1KlmYvYZ6037b3rTsoWrG+pS87Wo5ieJj/+wFrWUy/WQIlBlUPIz/bg+3eTpjfOotxfxM+1NSYVFo4GiGt9XTOa2g0u+WeaPy58uFJenX+z/21h1d2veAvKkdHg91DIosQjwJqPV446w+8cST63iJSQRjre8Si8Mxvyw02zQ0pEUifbnNmd0fbysuSRkVUnMtuG6e2Lh5Kdu0yvuzxSEmWku79p3u8y3O1/IKEFTb95DC9qeNiu5nzdPiHM7tXVWR98pa87R1kOx1xNKlqFzWWmWBKVSDjC373c7vM7LQqLCeQkQ4JQ+w5HbirZH2DXAtwTzW/1TZ7WT7KJeReU79WuOcr7LhpPOd7i0u1/KT5m7pBTH3TgYgXWmbgNxqO0fwikkXSis3QHt95ovojUOIAyJT4k5/dJJybcJ1J1Zk9c6jQaJHvLDSBpiM1AoLx+LPD094ra/M9wXVRu4i7hE3dnnlxiXB413EWv0QmmtcYXamNlot+bxxQQHWe7OcEzFQP38T2uEjdtJu2f8+KXU4LPKrqxBdlU+/O60bVGSrdHCnub6xW64V3aC0mdm6KvRWJcoVw+S7QX+GdgyDen601wo3EnPQhcrviKityi8tU5BMvi/kZyhb+vuKrZYc8OHuOw8Q/N6Fpk1PE7r/UYj/TyeUH15zWGu5yw8M1xI+EpGzFoxxw7G1GeD/izz2fxVb8eeh58YvttuwDieeW1no3KQp/i+qs1aRaHCRlchyOHtOk8MxWgojVCyoaqWDn4Z6fHm3oYN+Smho2kJHFjcw9Px02SbLxsNKMpctEgHW8NZ3RUMW/RSOYJFpTgqeJTUrpokE+iFKovtavt+Xvu0yfa3BxMSxdHsQznqqqMWqXXRdIseoc3KjzeFO5p2Bqwn4/OJhX1gLypIDX383diLA4IDzelJrbeXk0JyovmStYLPrOo5kXu1+8yMTG5RX5j4p3cPc1Ys+iWTmx9oPJwEny2vy+mrgRA9ugvmMTBGZKoV0liBu9RyKvjgG5hwLKvcY3LF5n21tdcuIByBaODW8UFtDQPl3cnOX5W+acbfumP9DHGtOleQkYUJKrwD1UdtodI9aD89kC1oCrY2nBIOYlVPjwWuNpvjpkt2B74kmZUcLd+qBnEUoeHLpna7luILufQCYk9xiBSw19ohQTFy3MVMoHSbcKOgrG90Co0AH04wUaO97EW0PxPLwWDZfAI6Td+ZOzEjy5IN4W1rbjhgcgEbShDFNaGarBdQso6FYWd9Vn81sJHMTq21LcMG1oes47tlUj+zEpQCElMz2wXXtLYpZG0uM8j8GGsIL9LahTudaAHmIgry+GFv7PYIlEyay2KJQkN3j5ULL4wY11CCmc+/dGSUgduYXwFA3H+0WbDc/13CVf56GATXljmRs98fA5ShSDWFiZt4fezgZVmsCEF2Z4UWAUI7T4KFZdhra0pXPgpBQHCknGfOJwBLfJbkmZ+MAPlrOOSrG1K717Rk1qnwDkLWs6YvSMkbRpDi2hdXwTWBtnkXO7necKdgvQB3+DHdciKE/Q9nwA5Pvd0LtfBQIEB59KselkDOAd+D4B0XFKUYGM+vNfAtwSY2jfAh3oj45tW89LRhTfeFw8ixquJosHoosjqUSvsXHLXG74mzvJ7ppuScMDnB8gaa+cg/6PHAFUX+N65255GTQB/fH7kRJc0kFDvkTQPUdvm6lRcvhWrRil4B47hTfBb5xGWYYROAfCGpoo6i2hwdZNd4dRueRl4/J3X/J5+I6i5Pk3u55sURhlFCM2z71x5mO8E66a0lhslFlUiX7y+yFYG8tF4p12oms3uUMBqJg1UtEqQlwcqISMYRkcCIzsX6hyza0hh40lONnfjsQ5+iaWZGcOX5nKUiNoFotV9fpqYDAcWyBr/DcrRBCtdqfJZKqsp5/VJUUBhPkj3ZzT0lQQvGuznxji862NHQQLmeqPqLAr5IsFMPohsOxza/ppPTQZUT9o1yvSFj8pJy+C7ZlGyD6pEukSIIRrWMDP+/LLA2e8+ABELkiIggID8Ud5Pgx6dEctW0EeeEBOC/bObTU7xzCSLF3d4wgqniEpBR7foCLUNB/7WbrXY7jxVCJK9HUqb3MONS37Ia0w3l8JCeSMpAJpMEdzioSixE5DmNTWhnQOqedueDd7xwlWX+OTF2fp7dV2lw0nc+XB5N1gSQQComC39nFOcZgWXDnd7NJ2DCnIEw+RVhGURz40Iob3cnNLN9FjZKqlfHQinplkMW24LF6o+Xwmfmg1N6GmthUadH2lrbNP6Bg2FtmnWTXwRBICYwyin8Awcl7F4fEIQ6hMDSt13Zttif/xiu7dOUUzukycpZSuAvhlJu7izsLFOCSXQfi/HuQW7hxfXMY+GzpM6f6ftZ1phD0LS7Hl4zOfRxtK58zO8W1Fz+rHkX3L5Eu8l3rceKRDjBoIrvm7EbtpL5Gl2sDimggIKRNCLCggvBwMBc8W2nik3mTH1uT6BaJK16srivVKhZmYemIA16R35f9OBztN1Tf5K3bSDAlfhBJYSflGs8WRbmQJ9FzMPeSL7RqRbck2YjfKeJCjxl+WHkj49N2l2zi/5zx8b/ANtYzXT14husfmRznD7EwWkSol1expDr+J64RALja2HgqbyaqFVauxbuqXGaQgNPiePmSxZ/x4m5XKjOhdXGOzw1Zs5ygwfDYdB6E4ecwEs/J2+bhdOHmtUsRq1qKl5WI+jXrB0Hz6HmRkHTpwfjJF+sazwGMO5h8s/5/8+Xpfkk+Q9TJs10ZD0owoi/0tqz74NqVdww+BB/wCb//0XOtjEw68K0VcvZGzaIRQP3Z2NhoV/iX9y+9MnKH25g3XSa2xyekOh6B3LjywStvyCxsJeq9nFT9n5gO/o9ma89rFQ/HZEwRMMqnj7w9Ql4lxE5de8kTQP2T6/zDWlVclJeZg3QyD/FGEhPZvb5+cS3t5JKUJwVRzIZpyIN6QOGh9cS2w9uYZNaJzmt9em8DHj+pp021MncaQov3+mE0woGjVWynRMKsRg+ynczv1baUzBauHQgP9+u7tK103Mer03FkRQugmZ0+bTGw975vv34YG+Yh1kYwveHWWEWZ3f27zjjHIV92nla11GsD5N6xJft0bo2pyKyrqt69+Bq+W3vcLdWk93Rm1v3Yr1XdlVRk3jqkebMTbHbvC3eteeKUcrPMx4+8doT7wMz/8plFItbYYvLMf8jwKKFqS9hO7Unew96bHU9HV2TvDaz1/uFikfvaoWvR1VevQyPl8dqgv3x21+mDLUg7bfF9PfWIuJmtCV/+xyAn4h5Ma/kNy8fRsyiwMrz1Pdvita45VVC5J9PbJekK9S9QLxz4C1Hvqwsy71DG0b/Q0q6DoF//SklA0oa9fwHj4ZTdxet/oYeAJ5V/+ewOEvuF619A2Q4E7jT9C5scNdh88i90G27Zuf6vYJ7G+vwblO6GXdElGKUUMJmDWLc+/SLlyukBi38XlP5xc05tHv39vNfccjqrTP5H86l/J5vnAZFe+26a/qCet+vfdVqSOkdr+Lp5E3IWqdKaSInS1KbtH3oc9sS5ES06i8LxcsJaFaTleU2rq14rF6J3frjvD8Uefwfk/xTbqR/1Q8+NP51tZIWidxO1Uv14UZ+L9Q7D1Nn6DR6HF34dryCW2K0u8+HhaCnycn/3YCf+X+YSBlMzlzFOZoe2nCsKTeFjgSDIjSm1IR/vzdd2ioOnEAG534F4RN1UdaDPKGOF7O6kIgIf+mJjOewsa/q507Y5rD3Mun4XrbemgTqcny6C4pNLAt0X7Ud4mP/QMLLIgmJOh2BQLkEQL9NlfiAujorYxvFz4cIzKyiuDFZR+vWJGCr5SvZufOHI4FwQoVsZWPL4+sRcFhWNceKGciPpVkAduoCPcpN1VthZ0UK013YybyAMcJPNI7jSESfPPIHXVjLHW+25kx0VF2mWJl6YG2GDPcKaycuU0PXllJpgAl/2rz3yrNjGGm5kpeNgFbPu4UKToKE4tmWUCgEem8O2RCjCsXER0uTtMCuqBDE0jOqxE1K+ziG/tnzihQ0DRcm89rzjpi4wvf6YPMOESOmbHThHIz/3dXIaIGRfB1CnsQqEAlIT4FIZHmpfUl2Y5OV+NVfOwXXp1lb3G8UweLEMa2bu9ih4+tW5GENWLIkAGhRzoIPa60Zn8/wslr2eLL3jvj8IxCYLCtG0/BMgnIhsnTqslC0bs8kR9rBaD4awUjfIvkSsCPS6Rza26hzDn3Fi8IJDDaMYBLJ82JpLhMa/turm5GthmYcsNyMGnuoX4AHdKj0XUH4gLbH642jq7k4xG1eRnSI8NyyJmfbAVkeil+U9fP7pSCPb7Agh/UlMEMUDA+eLtYovU9/6JldmAWI6LzcGprfDJTK97H3gQKX3W/gKMVv/yMBe0g4P+Bc1ZcVmtMP7901LCgGg30r+XYyQHvkE5l4VHCmlnXxd+kJcmBSC8MTYIQj8ZVBloAFWSPb+oEpdyAqyKskTNHcDXLjbTt/NvmrDFYQrpvLJfep6tusPeqR09jb0SXCvYiv2IrLtdZVe9cJ6O0U6IkZHDGkjOEBSszUzH1LzexdbKa78LHDOmr2M8Bs8JSCDT505zAa1N7RVByneuBDMy+UjdWkJHDi9/BmTj1NrlkkKZscnSI5RtGdz8x6bXvReaiwAx1SF8NZXQNTVcXKeiFjDOHx1YWhhFqtEW+SU8c0kSXHbkIt/J6l/s/3/jG28qES0bb41VZrsf2TydtdWT62yGC6dmN8+hp6XPy/6jt9P1yr76MSVJSod9WywhdeSJjc3Rt7dqlVTnvP4Z9Gb/5svR5448EltYtn4Jt75qadXzzLOju8sH5U8qzlIT32mRh8C8WMvnFUNWO+AiKWEwyuPolQr4wkrIoLDytAGzMwvD1Dx6Lmz6PGnl0mKeOnW0+g/a2rQL6W97DG05ClLiVLcvZq2kkP/5tllD1VBw67zd5Qzu1VLjnsDHEKL9P+ssPVDMYsN4mvhTjv9HJI7Vx77Q1M9V3wuvo+Zedqomuhkdl5dvPmqpl4ZlIy1VKdF5HeXVBkyyrr/4f1DDXAqb2CiM+XEq5KcOZDH8q0ybA+FGFWZYZ7tIexMpr/0A+5B6VeKmb2xyPMRvrIT8gLeSr3o9KTS+4UTxaquKO9FMIsrl27ioJ+ecMgewbx0GSGBp5rj8iee5aiEVYjx9oDIft+c3ZLCl74qn7oqocMh2VAV1iMfsSncHXvY4/m75/6BGGpkQVI1KyAb1TnnPf7+RW/Uj8oSoyIVFb3M2qH8fRuh5cTo2MpZhgJuCFkUqW8NE2tVbAuuuJE0I2biGWJAX7DymLHiwhf6Y2FJQGee3O15t0jFh4FurmYzAHgG6x+aciZoFpusy3KQjKj5LGYktC3e7PwUs7neLKV2xgitrkR5aQosUGO0MYGuGHZ8mC9IlPOkV41orfyn15JSLWH0ZlQpv1KglBmtUPWBqZgkeVKEX4jqHFIFWu1bJyMNxN02rOBQ+feHVSuLOfFZbUh1Im/Pg6b9sXeFxpNebJikZXb/aocT4MLiIgOSuDdwVflhBSk4xUjy0YDFfsYCIe2PhZdK76gGzy50GjF+m+raTWi9Gw9L9yXupwhC0VI+ELMxQ1OH3vp9BkHhgAGwBbcniRPp0lLLi6KQR9DilP6VJ1TeuaWtT0jGfiasG/nOBe/gIkyH6pEV1u1eP5ZdysyHK0DXYoh2kRy/6/trvomZTsgiKLsxS18rut8ExFw7RRLbtq0hl5OkEOS+1Ggjs05MxsKEel3dWwD21zCcv1NLLdYT8LYoZIfK/1iwpOJJUgib2iSQocSOIYuPs6xDx84rmrxNoMpj8D1AcdXxivzS97ehev3h6Zb9hPIhZGwye0rVA20Lfvx903JQoC1bNEOli75W5Ic6OTfwk/wLPA+oMQBsUwn+uT9FYsMKLg7QTQu+HWCW+e0jB5fpxnCBZZqVSQA0ppqFTPXX7IAsez+Gy+ipristNpPWs1QRsLlgR+eyXRe96CyLarSfX9KNiPU1abxBt2FxYOVJM0SQC6UQhTjgbz4eiLSAQRsfBQ6LxRbtyvvWKk5O6wEa43k32Vul63It/ySIeNTUA6pYut1vmpjaZAFUlfLclxV7AGFImW4QmuFLfyorPAhxBAfeHGDW6TmjKgXc5oEkS9+9A7gEbnD0NDvuFFsIS7/obcLKeCEVLgz0M9LW5q5oP283bbslIDKD4eDA/DFYPGlzCI2OgKEtGTwz1ZPlhPyyXl9y/65F/K5FVOSpMh/m1HmTTTW6gEXLzH6m4vbziFCACLDf3xDChlRD8LcRsFCTAk+cIFA6kElWvjWfwzdTPxY2WPYr+/gi66/ir0VBUlYa6YOTPh04va+EMsTpAboHDtglbMZVXo/GkBs2J7hYKpothc2VukBUpskAhGTeOFvJ3iPJeQVfOlITHD+cMUqdDxrOmJnax8z3rrmT6ZdOPllj+aGmnOiIAyyAOkp8BJwG4U7jp6E/QeWsZU6vb+StGr5R2oLKb4u9P3ZTXYITR6/mq+EG3Sy9MCclEqG2kzLAnBIoSwoaThK+9WxxpxxGgorD5a21K59/N5PEVNx6JXNf5Bmy9648Pzvy5D6mn7tj5MWyK0w+pVjvVBwlIHEAHEuLFw9APmVY5i1hphssz85+KSPl6bn4ViTuEDY9QAzDz1dnkmaaceEdPvaWjR7yH5U49CguOSQSv4yJA5eFONdPDkFIQEXu1OevYsxBN7ngagzfG3eqtrCqGq+g8oddKZbIQm+TwiJwwRcVFTjOFwxCcC3O4BQhBneyullBUc7IcxDLdnz0i9nSClyY0/o73TOZlll3IHHymLKhQZqwIjdtiKfwZ/jQ/WjQFwMJExEgr8qzdThNaurfSz2kWLDjPPZxgjy1YUjD+TFY+ZfPURGD04tTKYd8czetTGDk0dLzfPSJlwXHnOheguoMbOYbm9V4TPKfW/cq67YiKRf8mV4ZhdIKllIqWmYqfvpzpxTj7i/wqMm7HmnCswDbgujxKvu/6m1CXdZ0MukN/hLoZd5KlT7ZRsov23hw8UOC0oYfg+snvqI1Fc6QMSyzdsQ/0WfIOKIk4JT3q1yF8uDgWIrk+fZ/LFTpbhtf/WciQ+kW8FLnn7qo6IZrM5iaxRnufP7/wVnZyRzw7NWDY4dWfjFa+WVcgp6XbITL+vAXbK4Rpldip6LSLP/MpByYddYYKZBBwigEGQkYORfPvvTAdhe0X8rpZT0L/BNAqnpo+dzYeKqwauWK/1qUyNFVrnep//Xrg4A/QzbQzmYol4H5I3Me9MXi+e0QaZeHoVIGVwlyDstnGzPgigF4W/BJh1WlzdXIvdL5PbIpiIQGzFOcnC9Umb5zDyo7pvrj1tsup55SVWIe/a77JMTknbmclQc529HPMjB3l25DZbfxLtmr4ez3Mbsy8Oy8SsGA0z/P6Y6gzWxbrpoE4ErRQ7BFZ/2IP/NuMJ4E85+km/DjQtulKc71XDwN1CUa7o0DnWffekGjoyAsJa/kIF89fOy2aafcuIpFWpb5Y/XeUoB+5CTY46qjjl4f6SzV2YYNQcEofs/MngvtXq8LbFsoYpJdx7qpuWbAPhokd2SMbtR2k2VxXS9ILZAFbz0peA6oQxvFFU9SOj8G22AWrJUdWYQqz4JCtsA3MgP0ipTL5abDF/c6+o6VUg+KQI0NrmNNUdLWhyzd2mC8AVwauDnaEgZJWOHGXhc/wdAIaT3JDQyLfvw/qQ7vXivoEtiRusjBCNtV/5MMgtSjRoGX1XJXxqCEMIF9DApsSMskHmip6vmmIhdcNTrIrMbx0chUjAWMJJw4oEZm7w+i5VZZEF+qBGzxTr9o6V53UzRhYYBZredvmbI4hnk3YBAqTodQyQWhqA9wS/Ku6WyOR2QqWUiOGxNvPRJJRBkGFHICTEjLFv2M7Ko9r6SrGqsj+kR3eDuXo4/69TlX4br77MTp9J7fmQdkMLgTgxBrDUw250cBrA0tPXsvdbuH5qRctdrwO26lm3yvuif+8JYXklVg1ZLJ+vWCRO+2oe6gxh5JEv7AExaxpa0zWRUQmuVFfwpbDbNhhNVgEUMT7r004hjIwX5HxdQ8WS5EHqQ64gQJ8KOr/aAtKRoREAm3jKptOjhjWdMd3WUHwAJBtMAKsmt8TBclcJw84iF+SHhyHfnT5reptumxt605XtfL3nbFUS/HFrTSRcNxZewHd95fjVHfJBQHGuCMq60LctN4+hGgYlkuiLpMnaIg9g40tFqa+BTuoIx41Lrs/JHvncmPWd84eaDzx8cWiC+DoPIEgVXCh5xPQF8t3ogXyQABlNRRpXfyRS/xNm933wvqfjxkUSAw5Z6y+SVXL7ZmJXDMFGyTYim+GGBFffPu89E21UUdpFCBO5Or/+GyGqZGgtSxhhb/33CtDhkMSSrj7DMZm4GWFl8q8hY1FhMW/vz8ACTe0z52buJqe4JiMCGk2/CNXhc0ZdGG/uf2yg5DdaT7P6vMnfVNb5Mr5o3oYrF9Bi91saYdz3s2N+5CYvxzxFtq0MtCossXG1FYbS2cn29r16cv3h9P/JnTxUpG32f/yWDotq6czUNVpX34XlHGyhXSn7sX6o8ZRPptLaK+ftOvLeXdXiBwrbS/m/75bUf5dVi64l6UEl5Em0mZOlzz57t7W3TlTw4yugpkj4gQX8h8EZG8VoOxjgbiuuq1uyfCzZl1GQjLNYrcGuSZ7mARs9YOQ5ng2TCtVdr7fvlhm7QBUm7ppgYMrlVr/WbEUHvD2r22V2r2tBvi/ob0N6T/MiTsOu/0NhkdI41Ece+5EKTxKYpI5HbbkhlKcY02iINW7XTRk/ENqoUWf6vrEBUmZerpRVWPBLKLPSW4yiRKJPBQzBHxQzEHXps27bFdlXIo+vRho+H7jynbeFPvvSbSQVC712TaAkY6Np6l+iXV3yope8tnB4tMkjx/3cw2Wrz5ZiwCN+TGrOMvLEmSUlanOXRqndRCxfukK/KoVvRQ4iNbSmzkFfLJmceiqnmMoussZM+PYwxL3rEg1QbM+Gi7vmpSYk1Jqe/lUwxBg13sY4iA+PnB1On5tuVfRPNw5QmD5JTDbvs/qbEroZAobWm8WoCtrH+2wjsv/16hn/MQ95qmuGmRQw2PDNRcMSgrqAxycUDd8uS7gfScNAIfaQssc0/VNvRmDGKWr2YZm7/D67DLAluUBa+vpdREM4yGx8rQ24CCSNgBwaSo4wCP19lB5+HDaV2utKpAbbtp6tQK0X6ZgU/cNn28dVSxY2ZFdT8dc0YhB6I4/GV9akhYsVLkaLCsD0n7aOK2yIyQRRliNQxlzpyrDUwPyYcfi+e2a1seGW3TjgOaCkL1iW6hJbeuIxpiGcEJcWoyt/uNrNlX/UIRtGRZOAlOsaS2KivVqhJQUfXFQP9RSZ22xxadNxiclGXBfFSinixAv8yzPnh+yE7BzwLHLtDCjczaM2GRLgMLwURd7mLTgzJt50b0g2fNE0KLyoes+9MiOI9lORZ5uXc2O0pjSQAj1ADo32BkUJ0nnJIpkdm2QNNyYhA8NGRkMDIa0dJRXTNzDuKVHtJ7ImvT6BTj6VyHKyU5qAVtrd0RmHHMuiwD3xBbH+wXPUjOjJrFopKvdyznDEGIBWjxtlWCP+zm4aqvOUqRXGSLiJPmdOsBYitJ0mk5EoPHdeYBQkoWy6QlWPVYrn412Toes/x9khwhfq3rjpTrTij/Dkx/Q/qfAelkssF9qeyZSg7PZ9lPnXqtWNZLKPp28drrWaxy+SzPjPfZW1M7oRNriM96prctj6VGZvxSwPz3pM4lVDWWmkFqlY6KevZ9A+VH2UG5/n8u150kqbNQrW9J/9tSVk3+JyOp7KLcS/8i90uSumatUjrkuWqPPMhrSnQivGaMUo/XjNpH1LbEp9Pe2ha9vvSaGVxlr5nTFPWaW/wN478XxiaabqqQzN5ozVgR8c8KaL0i67alPn6ZHKtFKJiq67JzabaRZVhyfqZig2a2ehzrH0prXT7ntZGcZMy9K2gKb46W8dmDqNn6TivrUZIWdr4pYsiGdXjxa5yPFfH9bSYIzkQOFH1uoUPf2rlUs4PksSBk6gBiaNhiLyLg+WSoG0gzwnnktTrfzEeUnHt8GZiH3MiP0Ky3XNRDWIIeanYXZQm875LftGRT+bdDCBH3YZmVSnEar4/C3m4v1guJK6AolPQnYnRyUHaLJQFAGVAOl1R1l7ZUaYOjIAIyCeSCMND3YBsLx0dgELYkTdR1rLEDScN6gLLBixa8Y+Zkr+OOtS7XcHES6rJgErlLSo9jjPphw2x70bTkEdoIbt6aKmez0gRA3WEIqHeYUokqcdbOTArBFjZFXrOlkzCX9bfzPUBXvZBkUeVmf8s4sU8uAu+UQilC4OKa7pl15nlVllnXeDmX3YmeThDkIbzSLfutefBeetD4YB+zTrx12ZbvvadKi3o/2MLEg1lJf9Ds3BCaedvvQNkeJj8tLjDMF3vU99sB/a9pNdBytPRhHNDECQP9NnzqqkKk4KNVlsKhxmBDogXXfuB1mwVEJpXtmYmCheyGMbCOoHRZQTCqwbXw88Hck9G2MebEj8U27dmbQwHUMnWHi3kj+JMaOJ1RZBwrZe+Vg2NTWolFr3tRjGMAk6jn4Fbr4em7OYIGQXi54E4R7Z4gVQXhsNrNXxV8Tik6jY1Q1TxiNnD8Ctuw35l19ucCNU2Bc+bcWmZdbOOOL7noFoKvAQ4lIcY/oaD9gjRHRHAFRlne2qNKbVB62QnnfzY9inT3JSySg3df9IH/oyxAkDCfdVvvpFAWu7tLqNZALKn7txlqMaCorgmeYwf1/uGM4yYQ1g0mxNBGY6ssGUUgHEIu9xQu+ryeJF+gF8H/18cF5pYXq5xSPt6aIf9Gs+VtAxKqDa4wP0zd27r5ZUaTmtMVWkVM8xwrhuYIA/yHiCGF8+uKQrw7pO6Qypu5VdiwBc1W2nwEzZJnDdQF4xssAr/V3i+oTghLdVPV3dxwc6DT+jq/eM2e2tVduI/l7NBU4ZeIADpG89EZFkGrft++5jWvIjqV6wr61QUPv9S6XcQ5aU1/9riDv4tH5U7u05aiQJ2cA931aVe7db3Ti/20dA1u0RUk5PVrmzw+MJ2/yAjEIQIgJxhlaur7iUeZ0+Wv12MlaNn0MaK9KcoAt4nFms6hWRlReHh1n2iIj89a8XW26XA317IjzcnAdKrw74Hmbxj/DTDUadZEGmohC96aVu74/EyWOwXqXO5w0d8bkP5m+zfbv9n+zfb/N2yDWzSPLxQ+g2KWB0RtTy69OlRLw6J71//j8VvPuXX9a81Hbodgr44f05yO5fL8rC/kbfCskYrrvwkqh6Jnn3oTFIsZhGdLBNvVzYST/EOJrbZz2zFJDDUBSyPVbevt6CcHMbOPJXcZCwCGsuKQ0yLxh0qJ1iW3n2k2l4lorZUrtcp6lmryttBXPqH8mhVe0l9I3/Thq/O/5L+y0ZLHRi3RP7VYI1doRgOKt3R+37cyill24c8ji+h6+IHEZlP+FApD+uV0Svzidn+W4qUChhEByqjaj4bmCkdyZpRv6HzzUb6xhOsWeUmxlLCym085ZJSSXTWFfnGQGVIIng1Gg7oUd+aMdHTOzq9u9Dh7aC6n6CN/B+onA8mHoAOJUOPn2qQlG/i9FynxTVLp6NxNdb/WqopHVkaQd/R6LI/kvDqT7efiIdmm0yNLORGHNl7oj4gcUuAxGZVTyaXDG6eI5+eOvTLGV81tqvePUVBYaO74IR13PHhW6Z1+2lWL1hkb5fudvsrj6RM6h0KYdXIPg/t7/wTkmR43S1CIqZsYC+2a/Q3beKAE0sqwdwK8mg2XTGOe3u9IVnaoZKMbGCsHGfKbXE4vVDVFgp6vXiRjrCCLGxIg5zdqDlZMOjeukj9cZuNaZg7gKtmOg6gFEmP561SFwBiILE4OmvNnzPniAQiyyHZOKbMU2m6o7IJUoiTb1/087ZU+imF+ml1RIv/g1Ql3X4I2oxehK2PjiapfUo9lXSrLj4RFpaCcs/VOgkwbajTHMJLXH6i1YvkbCg73pox46/Fl+UeFtCt6CN/P9wXOVXID7MTND5o5R7mhuC4IMijb3hFWy1J0ofECkiU+DiHnxOOm2Vyv5cW7GdG8tuhiBx/5nK9g9ubwwZ8r/mNEW0RJ+8yjQDbf1IIFAjvu5IyoqGxlmiRfIawob3M8FYn9+j6gq4GwfYHxZ7gP6tVKELo8tMhDaNwbzRkhiW+4XsaxWcNI6Q0Ekpcfxq0Qj1YN2uIwzzqMrPGMzGieDtHZIFlVHG4gPoueOLYRI/BXBads8/d3kHzysmMNbaz1DiY/LmuuwXPsUf+8d6Cyj+iAGVi8bnBeemPqFvbr2/yj1KvbU0Ms2MIcG7icK5Pj7lk4soeRtwUUH8VhK4VmD2mGNUaI34R5epU1elenUgOD8yV5PpTsjuXqhXkKt/3uExeSzufl4YJrcbR5r0dpT/iEFjFDH2ZdyY2foOeHdc6p4PJHBOVvcarRBBVen0TgKlODuxa3QBUFqjutqHIDqPkav18ExxZUjVEuzijjbpp9ZlZQ0+/eta1rlsCfNaF4YiEoWlOaYZVxTNOIL/XhtjYrdbW03z+ktjneZYAVnqeKQy0HwWkrFarPRUAYefbGqr32d2abVNTmrF4j4mVblypRbxVVWgJ1fid3afa1Xl2fcaUd9O75oCs9QcyFXWzQpyKCh6XmFFHvsyHpCs3eVqOU3vMg8lEJQ4XalRMXeiwIetQNMCybTOJPfQLdbUnjDSCpnlq6r3yztI9QkuwauWQBbKB4v0AelR92m91Bw4dJjYYS6Eom32Nl/DFSjiDDrRj5fEowIUnGPT9ATx2w64yA2uJKmxVDy57CFv+aRlc0qE14ymCA/ob7gB8i4H4v5CDIBqdy6t9N9RWMXFQXyyBIoG3TcnVpi1X7MIPbmdspGFKoVhhSoj4rLhQqPD36eOlB7EFYKA+5HhGwZBLW0IGa930VzI4YUL6v1IFFG1WHjg5GpJ+AfDJjRvRE2oCKcY1ztaKCsLaHSP/Ro43i5rvTURqdz9Uy65T4wZXHMMsPbVENHuj6arRTlXg0yArjit4rVGU0MWpQPLqfuutWJgUOW/c4ZYf5KGsqxO99U0kxa5cZm6vQPsCVJuNdXZj7Tf1PZJxIBWZ4knd7ZCyHDYIhR303XKzmihu3S3JCjNQF78mmHu5dAbjaQf9h6DrpWXIIm0kSK5LmMNzkJO5eDhxAEiz9UVe7f1PRyUnTQdodwSud/K/bzZaBH+CE+9RdIdlrI7nzQNmJQluswMuVDG5QbL4f7H4KO/V1HO1hHJbMdoyfB1rEH3Xxg3mZ1O1wFS3cdjCYSglO1EcEjB1vmtQfiC54EoB7J1DdFRizfXsAvoyEXXWw0jbajFHhCvh8/0HzVWNtQQTAI0aXoHrDmHQfx0D5pix6WrSqvl/fxNdpwCjIxf7+13Khh6eLZ+72Fmv2qEdQOb+Z33vDW9ZdJ26dXAgYG+zjqShpLoaNaL+wFgfiSXFX9zLF1ZobzzpFoLBwfMyzZRZiciuOC7NqPFy+MvejHDXKxqjsXCs758orXw0/t3S5nzOvkB+blR03320GisAdNfnnQfzUznc8DSfShFk39dwGJggCuYFfJy6oJe6UMOkDUMOwOHCnvu1cLGN0kPHuIsr856PAfk48Q1jjC80R4hkr/7KVIeJs46CMUj6+UfkovXz4bAItLSE/OXWZ7KVx234W+FLrG0zU1UIl6TQ54YJ3EhdsYfIloVDPQXGgst9czuUm1eyalrDXV9CbHohFCfD4LPQTr/gExyDoJ8SQs7PQq/ENhK9pXeH7kHCg7oCAhD0uPN3D+EV4Np/SVoqq/tI8G6dKP0YZLWGUxlEVyr4+ykACI85a3it0Wk+qZrTCaz4VUvsHbcXNBtPwiS4/0rUZmtEHLzORC9OVhE7citqzx5YYx00VhT+UrVox8k8RvLus7x60vHdLE+2b4wwGnQmlNwaSNqM+OIHVUQiFzX7uSwAVbEIlC3A4oMnrk1PvuJoHZW/+10GOR9N27pxbCHU1x6CO9G4ZXuxzvh3q0qKqOTyDj2OTC87HpSomhmrt/ex8SfjyMl5U6ntUwbDrAj1fQAIkQkmp8i4OCPaHBsUtpbKTfFiqV531XVd/xWGKD6NUjExV4u3hQZX8W8NnSYFEg7LRUFTN6ggV7Lv/k7nrmrFihoIIUBWEgt6otQk9gErx3OzoS3u4/hpaKk7wg5+YfCZCBdHL4OXYnSCbwJvXvMpH6Wf6FU0+koUDtUHpccu2p7HJqiqeTeCwwqisBh5HOr+SOiAoOzUd9bGV5CEFYzFgt3d4/sbKSNO/DpxC/B7n+29Aq3t0Y2Ss9jvxOa+rN3GzlMdb+a65yDI5VhygcRGy414k18CyANXfh9/gZj4i+64S+8FtcPXmICelAyAZuFJCUYzkJMMrJ76Obybg1OHu1rBGt14OaEsAbJHji5snIyqFfGQflNLmCRrog64DUE3CqWUc4PIcqGVkgN/ajtGSzpBAFWPjKlmWEXQlSrWMWdxJs1LHVR0jXzV4+NhR1cRoDKPo6tjIqmL33bbACxjPI9vgEmNIfDGAbmj/3qqLDN/SdSkYYEVPb/iuKtrEh9LPshJAGaAypxa6IhX3uCKEreyJNnHK/mRa1RMjPwUcMZ9omE+GHrUZGU4mtRBw9EuceyjL9uHFYWiGS1zqQCKmet9HWC9LRWLd4Sd+8dlo/2gVbAjK8IeR+kKhTqEY4aNuS581YTz5HVCz13nFEG9laNwfKukbBxgquZGoSzXO3qia9lDo6wN7Or4KWV4cQnu6VMJ9Um0v/oTYF8JY9Z4+Ffj6EpU8z2U7awb5Xt+lHBjaqUci7PEip60aZwCUqGAYdNVzGjubVBHHRftNvmy6FwH7V1OBfxwHHelmvmf4CskiDxMu4/SiLj9MsIaNUR4p25rn0IH5YdC7KuHp2Jyg1FkZuCLOumtZIZFK7lqygZgKE1JWdX9ojqXa0NZnve+Sw2PwXMgwGAYdlsQVVP2Rs3/agzfyxdqE1Vw5XgWHrsxjRESr9SRP+uL9bfpABKfaO27Ds29npvYOb8uaHLKOlSKqFV540m1VWfVqEmXKKKIo/KhGLZBV+9VWWv8q8wH85O8e8g1Co33ge8p+uDuni+++P+NSgwtmM69Ewuh8HiU5JPMypU2c4JwL1NyNBvZJJUR+QFffJK93sll+yjMd9Y2KG84hmrV75S7nnIZ6Vzek7SCjKEudJ3YkhiYMxNRj4izg33fV86rMpNI/JPXJhPhbazL0us0Y6RRm/Gki4dk6/LG6EozoMsEhbWWKp1r3R+E86a2oP7bxVlyljcgd6jxnSVVYMKlfvyIabPK2DxxU4hs0xovaxdguTjA875SEet79jxkWIir5L5OdKzwF5m7pz3dwQXm3jGXq8RJs4fUFGZGzOYFGt7SxW95LpaJ2cAcf+EoaM7zN2uNvYQzxrES4zzKwDGzvx7XNiLDobZ2h+kLxzH67PtbH3awet9CzMX/2I+QUYiikcg4+P582TbV2x7TGo58QlR4ZGEUZQXH8ss7ULVkKLXtmqr7LOn9AdU7cte07deCt4VX9mVT2+lpu+BUXzdHErGgAHBsDWjfM8E3FvmPAW0wY/fpovy9Z+KuvUjHCRFm3H6WcCzVsWBvN3xX98kx6pQ5BFx0j7QiVjSaEPuAj6E9p+ptUk/oq0bH1bx/SH2ABST7QnLbWigentitUj3dLIaqglAEVp3YtjO3m93KjpauhMx+oe7C1yHjXYKQZ74h5UG5h7/oYZLUmPWxch9jaubbrHXjKkC8QDqUpeIoWIEO8LoWPQS8+5WHGVZKdtFrWQdUoexNUOqFayGC+dWj3CySpd9YwNly1lrd1uxjHuuD8MJcUVDR23SAsKHbKrpemG8NidRckT5Wu9Ztvd6uYOaGQaqMI2A/7gZVncGkiQq3rnzS6Zsi6hB67YcyX5dP5PxBDtoemwFe4WvXKZwbvkmem+HaaWrp6pWDES6xOOaf+okx8a+BUrkbHH1BWRj4lOiHnKgl4wTP1AHeWzTnBSf6/fVXj4jdXdBQ86YwR1OweMqUg7YKyE6O0xpq8OXI2AbNIyIdas5cXoLJ7HdZdA6wncRGFnGQyK1NdkbqpK1Jr1bu+LOHx16vgt6ByVcr003DMYjh+k3AgL6khnuymozMIap+DallIXbAPlRBF3flyz1FGmWqiUTUwnqdqJ4VAWgVdDTDi8BYdHf+8/pYq3vhdaLwoBQtdmIZ6x2ctXpu6q9a55ugf/DzlyMvje9QFfez9dQ6sbwYwRVAlSdXTEZWhuO2hkuA3JRbPty7c7wDDDgh8uG/q/D6j94mEy8LwP+Qv2iGt5vcfmjM1mSatLJzdmMCQKICzoWvOC1KX/hSJhuzopjx3Gpa1SV7AkKgOp0klGJVop+pjgryYRzu0HwzsuaejQ1n9+BLLAE7LVr/MEtmGJG7U0G+ebz+v+RMVm3jnJan4+Z+PHNmoH/7F/fTo7oBEIdhCLPtpyiB+MaxPJYEryO0YMVx1MEPjSujjtUDcgJ2Ozkjw+r02v87hu1eknSrxgEjamilfCf1+In4RovtVzMHVTwF0fod4aaZ9dJ5+tTqro3Pu09VJKZ3DW1cngHQMrxg1TxNuav4cxgX5LoehTahx+wTcmr+ioUHHv7r6Rzfc+75X/DauWBkU8Cz1NXcuJP6oNKftac8ltUr9aB9rbo1ETbcFGmLDuqoSGInPltmh1v5vvqDtL6vdhDy0onpDeumdLEzf0qymvZOj+5HaL7767v8CUEsDBBQAAgAIALyUFVMCQJkdTQAAAGoAAAAbAAAAdW5pdmVyc2FsL3VuaXZlcnNhbC5wbmcueG1ss7GvyM1RKEstKs7Mz7NVMtQzULK34+WyKShKLctMLVeoAIoZ6RlAgJJCpa2SCRK3PDOlJMNWydLQHCGWkZqZnlFiq2RmYQEX1AcaCQBQSwECAAAUAAIACACMXlZRNmFYAkcDAADhCQAAFAAAAAAAAAABAAAAAAAAAAAAdW5pdmVyc2FsL3BsYXllci54bWxQSwECAAAUAAIACAC8lBVTWm0EwuIGAACrFwAAHQAAAAAAAAABAAAAAAB5AwAAdW5pdmVyc2FsL2NvbW1vbl9tZXNzYWdlcy5sbmdQSwECAAAUAAIACAC8lBVTFR5gG6MAAAB/AQAALgAAAAAAAAABAAAAAACWCgAAdW5pdmVyc2FsL3BsYXliYWNrX2FuZF9uYXZpZ2F0aW9uX3NldHRpbmdzLnhtbFBLAQIAABQAAgAIALyUFVOcX82u9gUAAMsfAAAnAAAAAAAAAAEAAAAAAIULAAB1bml2ZXJzYWwvZmxhc2hfcHVibGlzaGluZ19zZXR0aW5ncy54bWxQSwECAAAUAAIACAC8lBVTPg2n2IQDAACnDAAAIQAAAAAAAAABAAAAAADAEQAAdW5pdmVyc2FsL2ZsYXNoX3NraW5fc2V0dGluZ3MueG1sUEsBAgAAFAACAAgAvJQVU/h2gbzxBQAAVR8AACYAAAAAAAAAAQAAAAAAgxUAAHVuaXZlcnNhbC9odG1sX3B1Ymxpc2hpbmdfc2V0dGluZ3MueG1sUEsBAgAAFAACAAgAvJQVU4LCnq69AQAAZQYAAB8AAAAAAAAAAQAAAAAAuBsAAHVuaXZlcnNhbC9odG1sX3NraW5fc2V0dGluZ3MuanNQSwECAAAUAAIACAC8lBVTzG7pMHEAAAB8AAAAHAAAAAAAAAABAAAAAACyHQAAdW5pdmVyc2FsL2xvY2FsX3NldHRpbmdzLnhtbFBLAQIAABQAAgAIALyUFVPhosldFD4AAPdkAAAXAAAAAAAAAAAAAAAAAF0eAAB1bml2ZXJzYWwvdW5pdmVyc2FsLnBuZ1BLAQIAABQAAgAIALyUFVMCQJkdTQAAAGoAAAAbAAAAAAAAAAEAAAAAAKZcAAB1bml2ZXJzYWwvdW5pdmVyc2FsLnBuZy54bWxQSwUGAAAAAAoACgAGAwAALF0AAAAA"/>
  <p:tag name="ISPRING_CURRENT_PLAYER_ID" val="universal"/>
  <p:tag name="ISPRING_LMS_API_VERSION" val="SCORM 2004 (2nd edition)"/>
  <p:tag name="ISPRING_ULTRA_SCORM_COURSE_ID" val="E768F6BA-DBF1-4FCB-BF12-F27BF510284B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014\u0014F\&quot;{614F0258-305E-4D6F-B78C-067D8BCA690B}&quot;,&quot;D:\\Day hoc\\Soan bai\\lop 6\\PPT CD6 gop kho tai lieu\\C1- B13- Boi chung, boi chung nho nha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}}"/>
  <p:tag name="ISPRING_SCORM_RATE_SLIDES" val="0"/>
  <p:tag name="ISPRING_SCORM_RATE_QUIZZES" val="0"/>
  <p:tag name="ISPRING_SCORM_PASSING_SCORE" val="0.000000"/>
  <p:tag name="ISPRING_PRESENTATION_TITLE" val="C1- B13- T1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  <ds:schemaRef ds:uri="http://schemas.microsoft.com/office/2006/metadata/properties"/>
    <ds:schemaRef ds:uri="16c05727-aa75-4e4a-9b5f-8a80a1165891"/>
    <ds:schemaRef ds:uri="http://schemas.openxmlformats.org/package/2006/metadata/core-properties"/>
    <ds:schemaRef ds:uri="71af3243-3dd4-4a8d-8c0d-dd76da1f02a5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756</TotalTime>
  <Words>386</Words>
  <Application>Microsoft Office PowerPoint</Application>
  <PresentationFormat>Widescreen</PresentationFormat>
  <Paragraphs>80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Chương I: ĐA THỨC BÀI TẬP CUỐI CHƯƠNG I </vt:lpstr>
      <vt:lpstr>PowerPoint Presentation</vt:lpstr>
      <vt:lpstr>PowerPoint Presentation</vt:lpstr>
      <vt:lpstr>                Đáp án: B </vt:lpstr>
      <vt:lpstr>                Đáp án: C </vt:lpstr>
      <vt:lpstr>                Đáp án: C </vt:lpstr>
      <vt:lpstr>                Đáp án: B </vt:lpstr>
      <vt:lpstr>HS thực hiện Bài 1, 2, 3, 4, 5 SGK/28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ƯƠM MẦM TRI THỨ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- B13- T1</dc:title>
  <dc:creator>Lê Hải</dc:creator>
  <cp:lastModifiedBy>NGOC TRAN</cp:lastModifiedBy>
  <cp:revision>117</cp:revision>
  <dcterms:created xsi:type="dcterms:W3CDTF">2021-06-07T13:44:30Z</dcterms:created>
  <dcterms:modified xsi:type="dcterms:W3CDTF">2023-10-01T03:5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